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6006" w:rsidRPr="00C33A45" w:rsidRDefault="00206006" w:rsidP="00DB131E">
      <w:pPr>
        <w:pStyle w:val="CN"/>
        <w:rPr>
          <w:color w:val="000000"/>
        </w:rPr>
      </w:pPr>
      <w:r w:rsidRPr="00C33A45">
        <w:rPr>
          <w:color w:val="000000"/>
        </w:rPr>
        <w:t>Chapter 2</w:t>
      </w:r>
    </w:p>
    <w:p w:rsidR="00206006" w:rsidRPr="00C33A45" w:rsidRDefault="00206006" w:rsidP="00DB131E">
      <w:pPr>
        <w:pStyle w:val="CT"/>
        <w:rPr>
          <w:color w:val="000000"/>
        </w:rPr>
      </w:pPr>
      <w:r w:rsidRPr="00C33A45">
        <w:rPr>
          <w:color w:val="000000"/>
        </w:rPr>
        <w:t>Introduction to Financial Statement Analysis</w:t>
      </w:r>
    </w:p>
    <w:p w:rsidR="00206006" w:rsidRPr="00C33A45" w:rsidRDefault="00206006" w:rsidP="00DB131E">
      <w:pPr>
        <w:pStyle w:val="Question"/>
        <w:rPr>
          <w:color w:val="000000"/>
        </w:rPr>
      </w:pPr>
      <w:r w:rsidRPr="00C33A45">
        <w:rPr>
          <w:color w:val="000000"/>
        </w:rPr>
        <w:t>2-</w:t>
      </w:r>
      <w:r w:rsidRPr="00C33A45">
        <w:rPr>
          <w:color w:val="000000"/>
          <w:w w:val="0"/>
        </w:rPr>
        <w:t>1.</w:t>
      </w:r>
      <w:r w:rsidRPr="00C33A45">
        <w:rPr>
          <w:b w:val="0"/>
          <w:color w:val="000000"/>
        </w:rPr>
        <w:tab/>
      </w:r>
      <w:r w:rsidRPr="00C33A45">
        <w:rPr>
          <w:color w:val="000000"/>
        </w:rPr>
        <w:t>What four financial statements can be found in a firm’s 10-K filing? What checks are there on the accuracy of these statements?</w:t>
      </w:r>
    </w:p>
    <w:p w:rsidR="00206006" w:rsidRPr="00C33A45" w:rsidRDefault="00206006" w:rsidP="00DB131E">
      <w:pPr>
        <w:pStyle w:val="Answer"/>
        <w:rPr>
          <w:color w:val="000000"/>
        </w:rPr>
      </w:pPr>
      <w:r w:rsidRPr="00C33A45">
        <w:rPr>
          <w:color w:val="000000"/>
        </w:rPr>
        <w:t>In a firm’s 10-K filing, four financial statements can be found: the balance sheet, income statement, statement of cash flows, and statement of stockholders’ equity.</w:t>
      </w:r>
      <w:r>
        <w:rPr>
          <w:color w:val="000000"/>
        </w:rPr>
        <w:t xml:space="preserve"> </w:t>
      </w:r>
      <w:r w:rsidRPr="00C33A45">
        <w:rPr>
          <w:color w:val="000000"/>
        </w:rPr>
        <w:t>Financial statements in form 10-K are required to be audited by a neutral third party, who checks and ensures that the financial statements are prepared according to GAAP and that the information contained is reliable.</w:t>
      </w:r>
    </w:p>
    <w:p w:rsidR="00206006" w:rsidRPr="00C33A45" w:rsidRDefault="00206006" w:rsidP="00DB131E">
      <w:pPr>
        <w:pStyle w:val="Question"/>
        <w:rPr>
          <w:color w:val="000000"/>
        </w:rPr>
      </w:pPr>
      <w:r w:rsidRPr="00C33A45">
        <w:rPr>
          <w:color w:val="000000"/>
        </w:rPr>
        <w:t>2-</w:t>
      </w:r>
      <w:r w:rsidRPr="00C33A45">
        <w:rPr>
          <w:color w:val="000000"/>
          <w:w w:val="0"/>
        </w:rPr>
        <w:t>2.</w:t>
      </w:r>
      <w:r w:rsidRPr="00C33A45">
        <w:rPr>
          <w:color w:val="000000"/>
        </w:rPr>
        <w:tab/>
        <w:t>Who reads financial statements? List at least three different categories of people. For each category, provide an example of the type of information they might be interested in and discuss why.</w:t>
      </w:r>
    </w:p>
    <w:p w:rsidR="00206006" w:rsidRPr="00C33A45" w:rsidRDefault="00206006" w:rsidP="00DB131E">
      <w:pPr>
        <w:pStyle w:val="Answer"/>
        <w:rPr>
          <w:color w:val="000000"/>
        </w:rPr>
      </w:pPr>
      <w:r w:rsidRPr="00C33A45">
        <w:rPr>
          <w:color w:val="000000"/>
        </w:rPr>
        <w:t>Users of financial statements include present and potential investors, financial analysts, and other interested outside parties (such as lenders, suppliers and other trade creditors, and customers). Financial managers within the firm also use the financial statements when making financial decisions.</w:t>
      </w:r>
    </w:p>
    <w:p w:rsidR="00206006" w:rsidRPr="00C33A45" w:rsidRDefault="00206006" w:rsidP="00DB131E">
      <w:pPr>
        <w:pStyle w:val="Answer"/>
        <w:rPr>
          <w:color w:val="000000"/>
        </w:rPr>
      </w:pPr>
      <w:r w:rsidRPr="00C33A45">
        <w:rPr>
          <w:color w:val="000000"/>
        </w:rPr>
        <w:t>Investors. Investors are concerned with the risk inherent in</w:t>
      </w:r>
      <w:r>
        <w:rPr>
          <w:color w:val="000000"/>
        </w:rPr>
        <w:t>,</w:t>
      </w:r>
      <w:r w:rsidRPr="00C33A45">
        <w:rPr>
          <w:color w:val="000000"/>
        </w:rPr>
        <w:t xml:space="preserve"> and return provided by</w:t>
      </w:r>
      <w:r>
        <w:rPr>
          <w:color w:val="000000"/>
        </w:rPr>
        <w:t>,</w:t>
      </w:r>
      <w:r w:rsidRPr="00C33A45">
        <w:rPr>
          <w:color w:val="000000"/>
        </w:rPr>
        <w:t xml:space="preserve"> their investments. Bondholders use the firm’s financial statements to assess the ability of the company to make its debt payments.</w:t>
      </w:r>
      <w:r>
        <w:rPr>
          <w:color w:val="000000"/>
        </w:rPr>
        <w:t xml:space="preserve"> </w:t>
      </w:r>
      <w:r w:rsidRPr="00C33A45">
        <w:rPr>
          <w:color w:val="000000"/>
        </w:rPr>
        <w:t>Stockholders use the statements to assess the firm’s profitability and ability to make future dividend payments.</w:t>
      </w:r>
    </w:p>
    <w:p w:rsidR="00206006" w:rsidRPr="00C33A45" w:rsidRDefault="00206006" w:rsidP="00DB131E">
      <w:pPr>
        <w:pStyle w:val="Answer"/>
        <w:rPr>
          <w:color w:val="000000"/>
        </w:rPr>
      </w:pPr>
      <w:r w:rsidRPr="00C33A45">
        <w:rPr>
          <w:color w:val="000000"/>
        </w:rPr>
        <w:t>Financial analysts. Financial analysts gather financial information, analyze it, and make recommendations. They read financial statements to determine a firm’s value and project future earnings, so that they can provide guidance to businesses and individuals to help them with their investment decisions.</w:t>
      </w:r>
    </w:p>
    <w:p w:rsidR="00206006" w:rsidRPr="00C33A45" w:rsidRDefault="00206006" w:rsidP="00DB131E">
      <w:pPr>
        <w:pStyle w:val="Answer"/>
        <w:rPr>
          <w:color w:val="000000"/>
        </w:rPr>
      </w:pPr>
      <w:r w:rsidRPr="00C33A45">
        <w:rPr>
          <w:color w:val="000000"/>
        </w:rPr>
        <w:t>Managers. Managers use financial statement</w:t>
      </w:r>
      <w:r>
        <w:rPr>
          <w:color w:val="000000"/>
        </w:rPr>
        <w:t>s</w:t>
      </w:r>
      <w:r w:rsidRPr="00C33A45">
        <w:rPr>
          <w:color w:val="000000"/>
        </w:rPr>
        <w:t xml:space="preserve"> to look at trends in their own business, and to compare their own results with that of competitors.</w:t>
      </w:r>
    </w:p>
    <w:p w:rsidR="00206006" w:rsidRPr="00C33A45" w:rsidRDefault="00206006" w:rsidP="00DB131E">
      <w:pPr>
        <w:pStyle w:val="Question"/>
        <w:rPr>
          <w:color w:val="000000"/>
        </w:rPr>
      </w:pPr>
      <w:r w:rsidRPr="00C33A45">
        <w:rPr>
          <w:color w:val="000000"/>
        </w:rPr>
        <w:t>2-</w:t>
      </w:r>
      <w:r w:rsidRPr="00C33A45">
        <w:rPr>
          <w:color w:val="000000"/>
          <w:w w:val="0"/>
        </w:rPr>
        <w:t>3.</w:t>
      </w:r>
      <w:r w:rsidRPr="00C33A45">
        <w:rPr>
          <w:color w:val="000000"/>
        </w:rPr>
        <w:tab/>
        <w:t>Find the most recent financial statements for Starbucks’ corporation (SBUX) using the following sources:</w:t>
      </w:r>
    </w:p>
    <w:p w:rsidR="00206006" w:rsidRPr="00C33A45" w:rsidRDefault="00206006" w:rsidP="00DB131E">
      <w:pPr>
        <w:pStyle w:val="QuestionaL"/>
        <w:rPr>
          <w:color w:val="000000"/>
        </w:rPr>
      </w:pPr>
      <w:r w:rsidRPr="00C33A45">
        <w:rPr>
          <w:color w:val="000000"/>
        </w:rPr>
        <w:t>a.</w:t>
      </w:r>
      <w:r w:rsidRPr="00C33A45">
        <w:rPr>
          <w:color w:val="000000"/>
        </w:rPr>
        <w:tab/>
        <w:t xml:space="preserve">From the company’s Web </w:t>
      </w:r>
      <w:r>
        <w:rPr>
          <w:color w:val="000000"/>
        </w:rPr>
        <w:t>site</w:t>
      </w:r>
      <w:r w:rsidRPr="00C33A45">
        <w:rPr>
          <w:color w:val="000000"/>
        </w:rPr>
        <w:t xml:space="preserve"> www.starbucks.com (</w:t>
      </w:r>
      <w:r w:rsidRPr="00C33A45">
        <w:rPr>
          <w:i/>
          <w:iCs/>
          <w:color w:val="000000"/>
        </w:rPr>
        <w:t>Hint</w:t>
      </w:r>
      <w:r w:rsidR="004C5E5B" w:rsidRPr="004C5E5B">
        <w:rPr>
          <w:i/>
          <w:color w:val="000000"/>
        </w:rPr>
        <w:t>:</w:t>
      </w:r>
      <w:r w:rsidRPr="00C33A45">
        <w:rPr>
          <w:color w:val="000000"/>
        </w:rPr>
        <w:t xml:space="preserve"> Search for “investor relations.”)</w:t>
      </w:r>
    </w:p>
    <w:p w:rsidR="00206006" w:rsidRPr="00C33A45" w:rsidRDefault="00206006" w:rsidP="00DB131E">
      <w:pPr>
        <w:pStyle w:val="QuestionaL"/>
        <w:rPr>
          <w:color w:val="000000"/>
        </w:rPr>
      </w:pPr>
      <w:r w:rsidRPr="00C33A45">
        <w:rPr>
          <w:color w:val="000000"/>
        </w:rPr>
        <w:t>b.</w:t>
      </w:r>
      <w:r w:rsidRPr="00C33A45">
        <w:rPr>
          <w:color w:val="000000"/>
        </w:rPr>
        <w:tab/>
        <w:t>From the SEC Web site www.sec.gov</w:t>
      </w:r>
      <w:r w:rsidRPr="00C33A45">
        <w:rPr>
          <w:i/>
          <w:iCs/>
          <w:color w:val="000000"/>
        </w:rPr>
        <w:t xml:space="preserve">. </w:t>
      </w:r>
      <w:r w:rsidRPr="00C33A45">
        <w:rPr>
          <w:color w:val="000000"/>
        </w:rPr>
        <w:t>(</w:t>
      </w:r>
      <w:r w:rsidRPr="00C33A45">
        <w:rPr>
          <w:i/>
          <w:iCs/>
          <w:color w:val="000000"/>
        </w:rPr>
        <w:t>Hint</w:t>
      </w:r>
      <w:r w:rsidR="004C5E5B" w:rsidRPr="004C5E5B">
        <w:rPr>
          <w:i/>
          <w:color w:val="000000"/>
        </w:rPr>
        <w:t>:</w:t>
      </w:r>
      <w:r w:rsidRPr="00C33A45">
        <w:rPr>
          <w:color w:val="000000"/>
        </w:rPr>
        <w:t xml:space="preserve"> Search for company filings in the EDGAR database.)</w:t>
      </w:r>
    </w:p>
    <w:p w:rsidR="00206006" w:rsidRPr="00C33A45" w:rsidRDefault="004C5E5B" w:rsidP="00DB131E">
      <w:pPr>
        <w:pStyle w:val="QuestionaL"/>
        <w:rPr>
          <w:i/>
          <w:iCs/>
          <w:color w:val="000000"/>
        </w:rPr>
      </w:pPr>
      <w:r w:rsidRPr="004C5E5B">
        <w:rPr>
          <w:iCs/>
          <w:color w:val="000000"/>
        </w:rPr>
        <w:t>c.</w:t>
      </w:r>
      <w:r w:rsidR="00206006" w:rsidRPr="00C33A45">
        <w:rPr>
          <w:color w:val="000000"/>
        </w:rPr>
        <w:tab/>
        <w:t>From the Yahoo! Finance Web site http://finance.yahoo.com</w:t>
      </w:r>
      <w:r w:rsidR="00206006" w:rsidRPr="00C33A45">
        <w:rPr>
          <w:i/>
          <w:iCs/>
          <w:color w:val="000000"/>
        </w:rPr>
        <w:t>.</w:t>
      </w:r>
    </w:p>
    <w:p w:rsidR="00206006" w:rsidRPr="00C33A45" w:rsidRDefault="00206006" w:rsidP="00DB131E">
      <w:pPr>
        <w:pStyle w:val="QuestionaL"/>
        <w:rPr>
          <w:color w:val="000000"/>
        </w:rPr>
      </w:pPr>
      <w:r w:rsidRPr="00C33A45">
        <w:rPr>
          <w:color w:val="000000"/>
        </w:rPr>
        <w:t>d.</w:t>
      </w:r>
      <w:r w:rsidRPr="00C33A45">
        <w:rPr>
          <w:i/>
          <w:iCs/>
          <w:color w:val="000000"/>
        </w:rPr>
        <w:tab/>
      </w:r>
      <w:r w:rsidRPr="00C33A45">
        <w:rPr>
          <w:color w:val="000000"/>
        </w:rPr>
        <w:t>From at least one other source. (</w:t>
      </w:r>
      <w:r w:rsidRPr="00C33A45">
        <w:rPr>
          <w:i/>
          <w:iCs/>
          <w:color w:val="000000"/>
        </w:rPr>
        <w:t>Hint</w:t>
      </w:r>
      <w:r w:rsidR="004C5E5B" w:rsidRPr="004C5E5B">
        <w:rPr>
          <w:i/>
          <w:color w:val="000000"/>
        </w:rPr>
        <w:t>:</w:t>
      </w:r>
      <w:r w:rsidRPr="00C33A45">
        <w:rPr>
          <w:color w:val="000000"/>
        </w:rPr>
        <w:t xml:space="preserve"> Enter “SBUX 10K” at www.google.com.)</w:t>
      </w:r>
    </w:p>
    <w:p w:rsidR="00206006" w:rsidRPr="00C33A45" w:rsidRDefault="00206006" w:rsidP="00DB131E">
      <w:pPr>
        <w:pStyle w:val="Answer"/>
        <w:rPr>
          <w:color w:val="000000"/>
        </w:rPr>
      </w:pPr>
      <w:r w:rsidRPr="00C33A45">
        <w:rPr>
          <w:color w:val="000000"/>
        </w:rPr>
        <w:t>Each method will help find the same SEC filings. Yahoo</w:t>
      </w:r>
      <w:r>
        <w:rPr>
          <w:color w:val="000000"/>
        </w:rPr>
        <w:t>! F</w:t>
      </w:r>
      <w:r w:rsidRPr="00C33A45">
        <w:rPr>
          <w:color w:val="000000"/>
        </w:rPr>
        <w:t>inance also provides some analysis such as charts and key statistics.</w:t>
      </w:r>
    </w:p>
    <w:p w:rsidR="00206006" w:rsidRPr="00C33A45" w:rsidRDefault="00206006" w:rsidP="00DB131E">
      <w:pPr>
        <w:pStyle w:val="Question"/>
        <w:rPr>
          <w:color w:val="000000"/>
        </w:rPr>
      </w:pPr>
      <w:r w:rsidRPr="00C33A45">
        <w:rPr>
          <w:color w:val="000000"/>
        </w:rPr>
        <w:lastRenderedPageBreak/>
        <w:t>2-</w:t>
      </w:r>
      <w:r w:rsidRPr="00C33A45">
        <w:rPr>
          <w:color w:val="000000"/>
          <w:w w:val="0"/>
        </w:rPr>
        <w:t>4.</w:t>
      </w:r>
      <w:r w:rsidRPr="00C33A45">
        <w:rPr>
          <w:color w:val="000000"/>
        </w:rPr>
        <w:tab/>
        <w:t xml:space="preserve">Consider the following potential events that might have </w:t>
      </w:r>
      <w:r>
        <w:rPr>
          <w:color w:val="000000"/>
        </w:rPr>
        <w:t>taken place at</w:t>
      </w:r>
      <w:r w:rsidRPr="00C33A45">
        <w:rPr>
          <w:color w:val="000000"/>
        </w:rPr>
        <w:t xml:space="preserve"> Global C</w:t>
      </w:r>
      <w:r>
        <w:rPr>
          <w:color w:val="000000"/>
        </w:rPr>
        <w:t>onglomerate on December 30, 2012</w:t>
      </w:r>
      <w:r w:rsidRPr="00C33A45">
        <w:rPr>
          <w:color w:val="000000"/>
        </w:rPr>
        <w:t>. For each one, indicate which line items in Global’s balance sheet would be affected and by how much. Also indicate the change to Global’s book value of equity</w:t>
      </w:r>
      <w:r>
        <w:rPr>
          <w:color w:val="000000"/>
        </w:rPr>
        <w:t>. (In all cases, ignore any tax consequences for simplicity.)</w:t>
      </w:r>
    </w:p>
    <w:p w:rsidR="00206006" w:rsidRPr="00C33A45" w:rsidRDefault="00206006" w:rsidP="00DB131E">
      <w:pPr>
        <w:pStyle w:val="QuestionaL"/>
        <w:rPr>
          <w:color w:val="000000"/>
        </w:rPr>
      </w:pPr>
      <w:r w:rsidRPr="00C33A45">
        <w:rPr>
          <w:color w:val="000000"/>
        </w:rPr>
        <w:t>a.</w:t>
      </w:r>
      <w:r w:rsidRPr="00C33A45">
        <w:rPr>
          <w:color w:val="000000"/>
        </w:rPr>
        <w:tab/>
        <w:t>Global used $20 million of its available cash to repay $20 million of its long-term debt.</w:t>
      </w:r>
    </w:p>
    <w:p w:rsidR="00206006" w:rsidRPr="00C33A45" w:rsidRDefault="00206006" w:rsidP="00DB131E">
      <w:pPr>
        <w:pStyle w:val="QuestionaL"/>
        <w:rPr>
          <w:color w:val="000000"/>
        </w:rPr>
      </w:pPr>
      <w:r w:rsidRPr="00C33A45">
        <w:rPr>
          <w:color w:val="000000"/>
        </w:rPr>
        <w:t>b.</w:t>
      </w:r>
      <w:r w:rsidRPr="00C33A45">
        <w:rPr>
          <w:color w:val="000000"/>
        </w:rPr>
        <w:tab/>
        <w:t>A warehouse fire destroyed $5 million worth of uninsured inventory.</w:t>
      </w:r>
    </w:p>
    <w:p w:rsidR="00206006" w:rsidRPr="00C33A45" w:rsidRDefault="00206006" w:rsidP="00DB131E">
      <w:pPr>
        <w:pStyle w:val="QuestionaL"/>
        <w:rPr>
          <w:color w:val="000000"/>
        </w:rPr>
      </w:pPr>
      <w:r w:rsidRPr="00C33A45">
        <w:rPr>
          <w:color w:val="000000"/>
        </w:rPr>
        <w:t>c.</w:t>
      </w:r>
      <w:r w:rsidRPr="00C33A45">
        <w:rPr>
          <w:color w:val="000000"/>
        </w:rPr>
        <w:tab/>
        <w:t>Global used $5 million in cash and $5 million in new long-term debt to purchase a $10 million building.</w:t>
      </w:r>
    </w:p>
    <w:p w:rsidR="00206006" w:rsidRPr="00C33A45" w:rsidRDefault="00206006" w:rsidP="00DB131E">
      <w:pPr>
        <w:pStyle w:val="QuestionaL"/>
        <w:rPr>
          <w:color w:val="000000"/>
        </w:rPr>
      </w:pPr>
      <w:r w:rsidRPr="00C33A45">
        <w:rPr>
          <w:color w:val="000000"/>
        </w:rPr>
        <w:t>d.</w:t>
      </w:r>
      <w:r w:rsidRPr="00C33A45">
        <w:rPr>
          <w:color w:val="000000"/>
        </w:rPr>
        <w:tab/>
        <w:t>A large customer owing $3 million for products it already received declared bankruptcy, leaving no possibility that Global would ever receive payment.</w:t>
      </w:r>
    </w:p>
    <w:p w:rsidR="00206006" w:rsidRPr="00C33A45" w:rsidRDefault="00206006" w:rsidP="00DB131E">
      <w:pPr>
        <w:pStyle w:val="QuestionaL"/>
        <w:rPr>
          <w:color w:val="000000"/>
        </w:rPr>
      </w:pPr>
      <w:r w:rsidRPr="00C33A45">
        <w:rPr>
          <w:color w:val="000000"/>
        </w:rPr>
        <w:t>e.</w:t>
      </w:r>
      <w:r w:rsidRPr="00C33A45">
        <w:rPr>
          <w:color w:val="000000"/>
        </w:rPr>
        <w:tab/>
        <w:t>Global’s engineers discover a new manufacturing process that will cut the cost of its flagship product by over 50%.</w:t>
      </w:r>
    </w:p>
    <w:p w:rsidR="00206006" w:rsidRPr="00C33A45" w:rsidRDefault="00206006" w:rsidP="00DB131E">
      <w:pPr>
        <w:pStyle w:val="QuestionaL"/>
        <w:rPr>
          <w:color w:val="000000"/>
        </w:rPr>
      </w:pPr>
      <w:r w:rsidRPr="00C33A45">
        <w:rPr>
          <w:color w:val="000000"/>
        </w:rPr>
        <w:t>f.</w:t>
      </w:r>
      <w:r w:rsidRPr="00C33A45">
        <w:rPr>
          <w:color w:val="000000"/>
        </w:rPr>
        <w:tab/>
        <w:t>A key competitor announces a radical new pricing policy that will drastically undercut Global’s prices.</w:t>
      </w:r>
    </w:p>
    <w:p w:rsidR="00206006" w:rsidRPr="00C33A45" w:rsidRDefault="00206006" w:rsidP="00DB131E">
      <w:pPr>
        <w:pStyle w:val="AnsweraL"/>
        <w:rPr>
          <w:color w:val="000000"/>
        </w:rPr>
      </w:pPr>
      <w:r w:rsidRPr="00C33A45">
        <w:rPr>
          <w:color w:val="000000"/>
        </w:rPr>
        <w:t>a.</w:t>
      </w:r>
      <w:r w:rsidRPr="00C33A45">
        <w:rPr>
          <w:color w:val="000000"/>
        </w:rPr>
        <w:tab/>
        <w:t>Long-term liabilities would decrease by $20 million, and cash would decrease by the same amount.</w:t>
      </w:r>
      <w:r>
        <w:rPr>
          <w:color w:val="000000"/>
        </w:rPr>
        <w:t xml:space="preserve"> </w:t>
      </w:r>
      <w:r w:rsidRPr="00C33A45">
        <w:rPr>
          <w:color w:val="000000"/>
        </w:rPr>
        <w:t>The book value of equity would be unchanged.</w:t>
      </w:r>
    </w:p>
    <w:p w:rsidR="00206006" w:rsidRPr="00C33A45" w:rsidRDefault="00206006" w:rsidP="00DB131E">
      <w:pPr>
        <w:pStyle w:val="AnsweraL"/>
        <w:rPr>
          <w:color w:val="000000"/>
        </w:rPr>
      </w:pPr>
      <w:r w:rsidRPr="00C33A45">
        <w:rPr>
          <w:color w:val="000000"/>
        </w:rPr>
        <w:t>b.</w:t>
      </w:r>
      <w:r w:rsidRPr="00C33A45">
        <w:rPr>
          <w:color w:val="000000"/>
        </w:rPr>
        <w:tab/>
        <w:t>Inventory would decrease by $5 million, as would the book value of equity.</w:t>
      </w:r>
    </w:p>
    <w:p w:rsidR="00206006" w:rsidRPr="00C33A45" w:rsidRDefault="00206006" w:rsidP="00DB131E">
      <w:pPr>
        <w:pStyle w:val="AnsweraL"/>
        <w:rPr>
          <w:color w:val="000000"/>
        </w:rPr>
      </w:pPr>
      <w:r w:rsidRPr="00C33A45">
        <w:rPr>
          <w:color w:val="000000"/>
        </w:rPr>
        <w:t>c.</w:t>
      </w:r>
      <w:r w:rsidRPr="00C33A45">
        <w:rPr>
          <w:color w:val="000000"/>
        </w:rPr>
        <w:tab/>
        <w:t>Long-term assets would increase by $10 million, cash would decrease by $5 million, and long-term liabilities would increase by $5 million.</w:t>
      </w:r>
      <w:r>
        <w:rPr>
          <w:color w:val="000000"/>
        </w:rPr>
        <w:t xml:space="preserve"> </w:t>
      </w:r>
      <w:r w:rsidRPr="00C33A45">
        <w:rPr>
          <w:color w:val="000000"/>
        </w:rPr>
        <w:t>There would be no change to the book value of equity.</w:t>
      </w:r>
    </w:p>
    <w:p w:rsidR="00206006" w:rsidRPr="00C33A45" w:rsidRDefault="00206006" w:rsidP="00DB131E">
      <w:pPr>
        <w:pStyle w:val="AnsweraL"/>
        <w:rPr>
          <w:color w:val="000000"/>
        </w:rPr>
      </w:pPr>
      <w:r w:rsidRPr="00C33A45">
        <w:rPr>
          <w:color w:val="000000"/>
        </w:rPr>
        <w:t>d.</w:t>
      </w:r>
      <w:r w:rsidRPr="00C33A45">
        <w:rPr>
          <w:color w:val="000000"/>
        </w:rPr>
        <w:tab/>
        <w:t>Accounts receivable would decrease by $3 million, as would the book value of equity.</w:t>
      </w:r>
    </w:p>
    <w:p w:rsidR="00206006" w:rsidRPr="00C33A45" w:rsidRDefault="00206006" w:rsidP="00DB131E">
      <w:pPr>
        <w:pStyle w:val="AnsweraL"/>
        <w:rPr>
          <w:color w:val="000000"/>
        </w:rPr>
      </w:pPr>
      <w:r w:rsidRPr="00C33A45">
        <w:rPr>
          <w:color w:val="000000"/>
        </w:rPr>
        <w:t>e.</w:t>
      </w:r>
      <w:r w:rsidRPr="00C33A45">
        <w:rPr>
          <w:color w:val="000000"/>
        </w:rPr>
        <w:tab/>
        <w:t>This event would not affect the balance sheet.</w:t>
      </w:r>
    </w:p>
    <w:p w:rsidR="00206006" w:rsidRPr="00C33A45" w:rsidRDefault="00206006" w:rsidP="00DB131E">
      <w:pPr>
        <w:pStyle w:val="AnsweraL"/>
        <w:rPr>
          <w:color w:val="000000"/>
        </w:rPr>
      </w:pPr>
      <w:r w:rsidRPr="00C33A45">
        <w:rPr>
          <w:color w:val="000000"/>
        </w:rPr>
        <w:t>f.</w:t>
      </w:r>
      <w:r w:rsidRPr="00C33A45">
        <w:rPr>
          <w:color w:val="000000"/>
        </w:rPr>
        <w:tab/>
        <w:t>This event would not affect the balance sheet.</w:t>
      </w:r>
    </w:p>
    <w:p w:rsidR="00206006" w:rsidRPr="00C33A45" w:rsidRDefault="00206006" w:rsidP="00DB131E">
      <w:pPr>
        <w:pStyle w:val="Question"/>
        <w:rPr>
          <w:color w:val="000000"/>
        </w:rPr>
      </w:pPr>
      <w:r w:rsidRPr="00C33A45">
        <w:rPr>
          <w:color w:val="000000"/>
        </w:rPr>
        <w:t>2-</w:t>
      </w:r>
      <w:r w:rsidRPr="00C33A45">
        <w:rPr>
          <w:color w:val="000000"/>
          <w:w w:val="0"/>
        </w:rPr>
        <w:t>5.</w:t>
      </w:r>
      <w:r w:rsidRPr="00C33A45">
        <w:rPr>
          <w:color w:val="000000"/>
        </w:rPr>
        <w:tab/>
        <w:t>What was the change in Global Conglomerate’</w:t>
      </w:r>
      <w:r>
        <w:rPr>
          <w:color w:val="000000"/>
        </w:rPr>
        <w:t>s book value of equity from 2011 to 2012</w:t>
      </w:r>
      <w:r w:rsidRPr="00C33A45">
        <w:rPr>
          <w:color w:val="000000"/>
        </w:rPr>
        <w:t xml:space="preserve"> according to Table 2.1? Does this imply that the market price of G</w:t>
      </w:r>
      <w:r>
        <w:rPr>
          <w:color w:val="000000"/>
        </w:rPr>
        <w:t>lobal’s shares increased in 2012</w:t>
      </w:r>
      <w:r w:rsidRPr="00C33A45">
        <w:rPr>
          <w:color w:val="000000"/>
        </w:rPr>
        <w:t>? Explain.</w:t>
      </w:r>
    </w:p>
    <w:p w:rsidR="00206006" w:rsidRPr="00C33A45" w:rsidRDefault="00206006" w:rsidP="00DB131E">
      <w:pPr>
        <w:pStyle w:val="Answer"/>
        <w:rPr>
          <w:color w:val="000000"/>
        </w:rPr>
      </w:pPr>
      <w:r w:rsidRPr="00C33A45">
        <w:rPr>
          <w:color w:val="000000"/>
        </w:rPr>
        <w:t xml:space="preserve">Global Conglomerate’s book value of equity increased by $1 million from </w:t>
      </w:r>
      <w:r>
        <w:rPr>
          <w:color w:val="000000"/>
        </w:rPr>
        <w:t xml:space="preserve">2011 </w:t>
      </w:r>
      <w:r w:rsidRPr="00C33A45">
        <w:rPr>
          <w:color w:val="000000"/>
        </w:rPr>
        <w:t xml:space="preserve">to </w:t>
      </w:r>
      <w:r>
        <w:rPr>
          <w:color w:val="000000"/>
        </w:rPr>
        <w:t>2012</w:t>
      </w:r>
      <w:r w:rsidRPr="00C33A45">
        <w:rPr>
          <w:color w:val="000000"/>
        </w:rPr>
        <w:t>. An increase in book value does not necessarily indicate an increase in Global’s share price. The market value of a stock does not depend on the historical cost of the firm’s assets, but on investors’ expectation of the firm’s future performance. There are many events that may affect Global’s future profitability, and hence its share price, that do not show up on the balance sheet.</w:t>
      </w:r>
    </w:p>
    <w:p w:rsidR="00206006" w:rsidRPr="00C33A45" w:rsidRDefault="00206006" w:rsidP="00DB131E">
      <w:pPr>
        <w:pStyle w:val="Question"/>
        <w:rPr>
          <w:color w:val="000000"/>
        </w:rPr>
      </w:pPr>
      <w:r w:rsidRPr="00C33A45">
        <w:rPr>
          <w:color w:val="000000"/>
        </w:rPr>
        <w:t>2-</w:t>
      </w:r>
      <w:r w:rsidRPr="00C33A45">
        <w:rPr>
          <w:color w:val="000000"/>
          <w:w w:val="0"/>
        </w:rPr>
        <w:t>6.</w:t>
      </w:r>
      <w:r w:rsidRPr="00C33A45">
        <w:rPr>
          <w:color w:val="000000"/>
        </w:rPr>
        <w:tab/>
        <w:t>Use EDGAR to find Qualcomm’s 10</w:t>
      </w:r>
      <w:r>
        <w:rPr>
          <w:color w:val="000000"/>
        </w:rPr>
        <w:t>-</w:t>
      </w:r>
      <w:r w:rsidRPr="00C33A45">
        <w:rPr>
          <w:color w:val="000000"/>
        </w:rPr>
        <w:t>K fil</w:t>
      </w:r>
      <w:r>
        <w:rPr>
          <w:color w:val="000000"/>
        </w:rPr>
        <w:t>ing for 2011</w:t>
      </w:r>
      <w:r w:rsidRPr="00C33A45">
        <w:rPr>
          <w:color w:val="000000"/>
        </w:rPr>
        <w:t>. From the balance sheet, answer the following questions:</w:t>
      </w:r>
    </w:p>
    <w:p w:rsidR="00206006" w:rsidRPr="00C33A45" w:rsidRDefault="00206006" w:rsidP="00DB131E">
      <w:pPr>
        <w:pStyle w:val="QuestionaL"/>
        <w:rPr>
          <w:color w:val="000000"/>
        </w:rPr>
      </w:pPr>
      <w:r w:rsidRPr="00C33A45">
        <w:rPr>
          <w:color w:val="000000"/>
        </w:rPr>
        <w:t>a.</w:t>
      </w:r>
      <w:r w:rsidRPr="00C33A45">
        <w:rPr>
          <w:color w:val="000000"/>
        </w:rPr>
        <w:tab/>
        <w:t>How much did Qualcomm have in cash and short-term investments?</w:t>
      </w:r>
    </w:p>
    <w:p w:rsidR="00206006" w:rsidRPr="00C33A45" w:rsidRDefault="00206006" w:rsidP="00DB131E">
      <w:pPr>
        <w:pStyle w:val="QuestionaL"/>
        <w:rPr>
          <w:color w:val="000000"/>
        </w:rPr>
      </w:pPr>
      <w:r w:rsidRPr="00C33A45">
        <w:rPr>
          <w:color w:val="000000"/>
        </w:rPr>
        <w:t>b.</w:t>
      </w:r>
      <w:r w:rsidRPr="00C33A45">
        <w:rPr>
          <w:color w:val="000000"/>
        </w:rPr>
        <w:tab/>
        <w:t>What were Qualcomm’s total accounts receivable?</w:t>
      </w:r>
    </w:p>
    <w:p w:rsidR="00206006" w:rsidRPr="00C33A45" w:rsidRDefault="00206006" w:rsidP="00DB131E">
      <w:pPr>
        <w:pStyle w:val="QuestionaL"/>
        <w:rPr>
          <w:color w:val="000000"/>
        </w:rPr>
      </w:pPr>
      <w:r w:rsidRPr="00C33A45">
        <w:rPr>
          <w:color w:val="000000"/>
        </w:rPr>
        <w:t>c.</w:t>
      </w:r>
      <w:r w:rsidRPr="00C33A45">
        <w:rPr>
          <w:color w:val="000000"/>
        </w:rPr>
        <w:tab/>
        <w:t>What were Qualcomm’s total assets?</w:t>
      </w:r>
    </w:p>
    <w:p w:rsidR="00206006" w:rsidRPr="00C33A45" w:rsidRDefault="00206006" w:rsidP="00DB131E">
      <w:pPr>
        <w:pStyle w:val="QuestionaL"/>
        <w:rPr>
          <w:color w:val="000000"/>
        </w:rPr>
      </w:pPr>
      <w:r w:rsidRPr="00C33A45">
        <w:rPr>
          <w:color w:val="000000"/>
        </w:rPr>
        <w:t>d.</w:t>
      </w:r>
      <w:r w:rsidRPr="00C33A45">
        <w:rPr>
          <w:color w:val="000000"/>
        </w:rPr>
        <w:tab/>
        <w:t>What were Qualcomm’s total liabilities? How much of this was long-term debt?</w:t>
      </w:r>
    </w:p>
    <w:p w:rsidR="00206006" w:rsidRPr="00C33A45" w:rsidRDefault="00206006" w:rsidP="00DB131E">
      <w:pPr>
        <w:pStyle w:val="QuestionaL"/>
        <w:rPr>
          <w:color w:val="000000"/>
        </w:rPr>
      </w:pPr>
      <w:r w:rsidRPr="00C33A45">
        <w:rPr>
          <w:color w:val="000000"/>
        </w:rPr>
        <w:t>e.</w:t>
      </w:r>
      <w:r w:rsidRPr="00C33A45">
        <w:rPr>
          <w:color w:val="000000"/>
        </w:rPr>
        <w:tab/>
        <w:t>What was the book value of Qualcomm’s equity?</w:t>
      </w:r>
    </w:p>
    <w:p w:rsidR="00206006" w:rsidRPr="00C33A45" w:rsidRDefault="00206006" w:rsidP="00DB131E">
      <w:pPr>
        <w:pStyle w:val="AnsweraL"/>
        <w:rPr>
          <w:color w:val="000000"/>
        </w:rPr>
      </w:pPr>
      <w:r w:rsidRPr="00C33A45">
        <w:rPr>
          <w:color w:val="000000"/>
          <w:sz w:val="19"/>
        </w:rPr>
        <w:t>a.</w:t>
      </w:r>
      <w:r w:rsidRPr="00C33A45">
        <w:rPr>
          <w:color w:val="000000"/>
          <w:sz w:val="19"/>
        </w:rPr>
        <w:tab/>
      </w:r>
      <w:r>
        <w:rPr>
          <w:color w:val="000000"/>
        </w:rPr>
        <w:t>$5,462 million (cash) and $6,190</w:t>
      </w:r>
      <w:r w:rsidRPr="00C33A45">
        <w:rPr>
          <w:color w:val="000000"/>
        </w:rPr>
        <w:t xml:space="preserve"> million (short-term investments/marketable securities) for a</w:t>
      </w:r>
      <w:r>
        <w:rPr>
          <w:color w:val="000000"/>
        </w:rPr>
        <w:t xml:space="preserve"> total of $11,652</w:t>
      </w:r>
      <w:r w:rsidRPr="00C33A45">
        <w:rPr>
          <w:color w:val="000000"/>
        </w:rPr>
        <w:t xml:space="preserve"> million</w:t>
      </w:r>
    </w:p>
    <w:p w:rsidR="00206006" w:rsidRPr="00C33A45" w:rsidRDefault="00206006" w:rsidP="00DB131E">
      <w:pPr>
        <w:pStyle w:val="AnsweraL"/>
        <w:rPr>
          <w:color w:val="000000"/>
        </w:rPr>
      </w:pPr>
      <w:r w:rsidRPr="00C33A45">
        <w:rPr>
          <w:color w:val="000000"/>
          <w:sz w:val="19"/>
        </w:rPr>
        <w:t>b.</w:t>
      </w:r>
      <w:r w:rsidRPr="00C33A45">
        <w:rPr>
          <w:color w:val="000000"/>
          <w:sz w:val="19"/>
        </w:rPr>
        <w:tab/>
      </w:r>
      <w:r>
        <w:rPr>
          <w:color w:val="000000"/>
        </w:rPr>
        <w:t>$993</w:t>
      </w:r>
      <w:r w:rsidRPr="00C33A45">
        <w:rPr>
          <w:color w:val="000000"/>
        </w:rPr>
        <w:t xml:space="preserve"> million</w:t>
      </w:r>
    </w:p>
    <w:p w:rsidR="00206006" w:rsidRPr="00C33A45" w:rsidRDefault="00206006" w:rsidP="00DB131E">
      <w:pPr>
        <w:pStyle w:val="AnsweraL"/>
        <w:rPr>
          <w:color w:val="000000"/>
        </w:rPr>
      </w:pPr>
      <w:r w:rsidRPr="00C33A45">
        <w:rPr>
          <w:color w:val="000000"/>
          <w:sz w:val="19"/>
        </w:rPr>
        <w:t>c.</w:t>
      </w:r>
      <w:r w:rsidRPr="00C33A45">
        <w:rPr>
          <w:color w:val="000000"/>
          <w:sz w:val="19"/>
        </w:rPr>
        <w:tab/>
      </w:r>
      <w:r>
        <w:rPr>
          <w:color w:val="000000"/>
        </w:rPr>
        <w:t>$36,422</w:t>
      </w:r>
      <w:r w:rsidRPr="00C33A45">
        <w:rPr>
          <w:color w:val="000000"/>
        </w:rPr>
        <w:t xml:space="preserve"> million</w:t>
      </w:r>
    </w:p>
    <w:p w:rsidR="00206006" w:rsidRPr="00C33A45" w:rsidRDefault="00206006" w:rsidP="00DB131E">
      <w:pPr>
        <w:pStyle w:val="AnsweraL"/>
        <w:rPr>
          <w:color w:val="000000"/>
        </w:rPr>
      </w:pPr>
      <w:r w:rsidRPr="00C33A45">
        <w:rPr>
          <w:color w:val="000000"/>
          <w:sz w:val="19"/>
        </w:rPr>
        <w:t>d.</w:t>
      </w:r>
      <w:r w:rsidRPr="00C33A45">
        <w:rPr>
          <w:color w:val="000000"/>
          <w:sz w:val="19"/>
        </w:rPr>
        <w:tab/>
      </w:r>
      <w:r>
        <w:rPr>
          <w:color w:val="000000"/>
        </w:rPr>
        <w:t>$9,450</w:t>
      </w:r>
      <w:r w:rsidRPr="00C33A45">
        <w:rPr>
          <w:color w:val="000000"/>
        </w:rPr>
        <w:t xml:space="preserve"> million, nothing</w:t>
      </w:r>
      <w:r w:rsidRPr="00891162">
        <w:rPr>
          <w:color w:val="000000"/>
        </w:rPr>
        <w:t>.</w:t>
      </w:r>
    </w:p>
    <w:p w:rsidR="00206006" w:rsidRPr="00C33A45" w:rsidRDefault="00206006" w:rsidP="00DB131E">
      <w:pPr>
        <w:pStyle w:val="AnsweraL"/>
        <w:rPr>
          <w:color w:val="000000"/>
        </w:rPr>
      </w:pPr>
      <w:r w:rsidRPr="00C33A45">
        <w:rPr>
          <w:color w:val="000000"/>
          <w:sz w:val="19"/>
        </w:rPr>
        <w:t>e.</w:t>
      </w:r>
      <w:r w:rsidRPr="00C33A45">
        <w:rPr>
          <w:color w:val="000000"/>
          <w:sz w:val="19"/>
        </w:rPr>
        <w:tab/>
      </w:r>
      <w:r>
        <w:rPr>
          <w:color w:val="000000"/>
        </w:rPr>
        <w:t>$26,972</w:t>
      </w:r>
      <w:r w:rsidRPr="00C33A45">
        <w:rPr>
          <w:color w:val="000000"/>
        </w:rPr>
        <w:t xml:space="preserve"> million</w:t>
      </w:r>
      <w:r w:rsidRPr="00891162">
        <w:rPr>
          <w:color w:val="000000"/>
        </w:rPr>
        <w:t>.</w:t>
      </w:r>
    </w:p>
    <w:p w:rsidR="00206006" w:rsidRPr="00C33A45" w:rsidRDefault="00206006" w:rsidP="00DB131E">
      <w:pPr>
        <w:pStyle w:val="Question"/>
        <w:rPr>
          <w:color w:val="000000"/>
        </w:rPr>
      </w:pPr>
      <w:r w:rsidRPr="00C33A45">
        <w:rPr>
          <w:color w:val="000000"/>
        </w:rPr>
        <w:t>2-</w:t>
      </w:r>
      <w:r w:rsidRPr="00C33A45">
        <w:rPr>
          <w:color w:val="000000"/>
          <w:w w:val="0"/>
        </w:rPr>
        <w:t>7.</w:t>
      </w:r>
      <w:r w:rsidRPr="00C33A45">
        <w:rPr>
          <w:color w:val="000000"/>
        </w:rPr>
        <w:tab/>
      </w:r>
      <w:r w:rsidR="004C5E5B" w:rsidRPr="00877A29">
        <w:rPr>
          <w:color w:val="000000"/>
        </w:rPr>
        <w:t>Find online</w:t>
      </w:r>
      <w:r w:rsidRPr="00C33A45">
        <w:rPr>
          <w:color w:val="000000"/>
        </w:rPr>
        <w:t xml:space="preserve"> the annual 10-K report for Peet’s Coffee and Tea (PEET) for </w:t>
      </w:r>
      <w:r>
        <w:rPr>
          <w:color w:val="000000"/>
        </w:rPr>
        <w:t>fiscal year 2011 (filed in January, 2012)</w:t>
      </w:r>
      <w:r w:rsidRPr="00C33A45">
        <w:rPr>
          <w:color w:val="000000"/>
        </w:rPr>
        <w:t>. Answer the following questions from their balance sheet:</w:t>
      </w:r>
    </w:p>
    <w:p w:rsidR="00206006" w:rsidRPr="00C33A45" w:rsidRDefault="00206006" w:rsidP="00DB131E">
      <w:pPr>
        <w:pStyle w:val="QuestionaL"/>
        <w:rPr>
          <w:color w:val="000000"/>
        </w:rPr>
      </w:pPr>
      <w:r w:rsidRPr="00C33A45">
        <w:rPr>
          <w:color w:val="000000"/>
        </w:rPr>
        <w:t>a.</w:t>
      </w:r>
      <w:r w:rsidRPr="00C33A45">
        <w:rPr>
          <w:color w:val="000000"/>
        </w:rPr>
        <w:tab/>
        <w:t>How much cash di</w:t>
      </w:r>
      <w:r>
        <w:rPr>
          <w:color w:val="000000"/>
        </w:rPr>
        <w:t>d Peet’s have at the end of the fiscal year</w:t>
      </w:r>
      <w:r w:rsidRPr="00C33A45">
        <w:rPr>
          <w:color w:val="000000"/>
        </w:rPr>
        <w:t>?</w:t>
      </w:r>
    </w:p>
    <w:p w:rsidR="00206006" w:rsidRPr="00C33A45" w:rsidRDefault="00206006" w:rsidP="00DB131E">
      <w:pPr>
        <w:pStyle w:val="QuestionaL"/>
        <w:rPr>
          <w:color w:val="000000"/>
        </w:rPr>
      </w:pPr>
      <w:r w:rsidRPr="00C33A45">
        <w:rPr>
          <w:color w:val="000000"/>
        </w:rPr>
        <w:t>b.</w:t>
      </w:r>
      <w:r w:rsidRPr="00C33A45">
        <w:rPr>
          <w:color w:val="000000"/>
        </w:rPr>
        <w:tab/>
        <w:t>What were Peet’s total assets?</w:t>
      </w:r>
    </w:p>
    <w:p w:rsidR="00206006" w:rsidRPr="00C33A45" w:rsidRDefault="00206006" w:rsidP="00DB131E">
      <w:pPr>
        <w:pStyle w:val="QuestionaL"/>
        <w:rPr>
          <w:color w:val="000000"/>
        </w:rPr>
      </w:pPr>
      <w:r w:rsidRPr="00C33A45">
        <w:rPr>
          <w:color w:val="000000"/>
        </w:rPr>
        <w:t>c.</w:t>
      </w:r>
      <w:r w:rsidRPr="00C33A45">
        <w:rPr>
          <w:color w:val="000000"/>
        </w:rPr>
        <w:tab/>
        <w:t>What were Peet’s total liabilities? How much debt did Peet’s have?</w:t>
      </w:r>
    </w:p>
    <w:p w:rsidR="00206006" w:rsidRPr="00C33A45" w:rsidRDefault="00206006" w:rsidP="00DB131E">
      <w:pPr>
        <w:pStyle w:val="QuestionaL"/>
        <w:rPr>
          <w:color w:val="000000"/>
        </w:rPr>
      </w:pPr>
      <w:r w:rsidRPr="00C33A45">
        <w:rPr>
          <w:color w:val="000000"/>
        </w:rPr>
        <w:t>d.</w:t>
      </w:r>
      <w:r w:rsidRPr="00C33A45">
        <w:rPr>
          <w:color w:val="000000"/>
        </w:rPr>
        <w:tab/>
        <w:t>What was the book value of Peet’s equity?</w:t>
      </w:r>
    </w:p>
    <w:p w:rsidR="00206006" w:rsidRPr="00C33A45" w:rsidRDefault="00206006" w:rsidP="00DB131E">
      <w:pPr>
        <w:pStyle w:val="AnsweraL"/>
        <w:rPr>
          <w:color w:val="000000"/>
        </w:rPr>
      </w:pPr>
      <w:r w:rsidRPr="00C33A45">
        <w:rPr>
          <w:color w:val="000000"/>
        </w:rPr>
        <w:t>a.</w:t>
      </w:r>
      <w:r w:rsidRPr="00C33A45">
        <w:rPr>
          <w:color w:val="000000"/>
        </w:rPr>
        <w:tab/>
      </w:r>
      <w:r>
        <w:rPr>
          <w:color w:val="000000"/>
        </w:rPr>
        <w:t>At the end of the fiscal year</w:t>
      </w:r>
      <w:r w:rsidRPr="00C33A45">
        <w:rPr>
          <w:color w:val="000000"/>
        </w:rPr>
        <w:t>, Peet’s had cash and</w:t>
      </w:r>
      <w:r>
        <w:rPr>
          <w:color w:val="000000"/>
        </w:rPr>
        <w:t xml:space="preserve"> </w:t>
      </w:r>
      <w:r w:rsidRPr="00C33A45">
        <w:rPr>
          <w:color w:val="000000"/>
        </w:rPr>
        <w:t>cash equivalents of $</w:t>
      </w:r>
      <w:r>
        <w:rPr>
          <w:color w:val="000000"/>
        </w:rPr>
        <w:t>30.755</w:t>
      </w:r>
      <w:r w:rsidRPr="00C33A45">
        <w:rPr>
          <w:color w:val="000000"/>
        </w:rPr>
        <w:t xml:space="preserve"> million.</w:t>
      </w:r>
    </w:p>
    <w:p w:rsidR="00206006" w:rsidRPr="00C33A45" w:rsidRDefault="00206006" w:rsidP="00DB131E">
      <w:pPr>
        <w:pStyle w:val="AnsweraL"/>
        <w:rPr>
          <w:color w:val="000000"/>
        </w:rPr>
      </w:pPr>
      <w:r w:rsidRPr="00C33A45">
        <w:rPr>
          <w:color w:val="000000"/>
        </w:rPr>
        <w:t>b.</w:t>
      </w:r>
      <w:r w:rsidRPr="00C33A45">
        <w:rPr>
          <w:color w:val="000000"/>
        </w:rPr>
        <w:tab/>
        <w:t>Peet’s</w:t>
      </w:r>
      <w:r>
        <w:rPr>
          <w:color w:val="000000"/>
        </w:rPr>
        <w:t xml:space="preserve"> </w:t>
      </w:r>
      <w:r w:rsidRPr="00C33A45">
        <w:rPr>
          <w:color w:val="000000"/>
        </w:rPr>
        <w:t>total assets were $</w:t>
      </w:r>
      <w:r>
        <w:rPr>
          <w:color w:val="000000"/>
        </w:rPr>
        <w:t>215.27</w:t>
      </w:r>
      <w:r w:rsidRPr="00C33A45">
        <w:rPr>
          <w:color w:val="000000"/>
        </w:rPr>
        <w:t xml:space="preserve"> million.</w:t>
      </w:r>
    </w:p>
    <w:p w:rsidR="00206006" w:rsidRPr="00C33A45" w:rsidRDefault="00206006" w:rsidP="00DB131E">
      <w:pPr>
        <w:pStyle w:val="AnsweraL"/>
        <w:rPr>
          <w:color w:val="000000"/>
        </w:rPr>
      </w:pPr>
      <w:r w:rsidRPr="00C33A45">
        <w:rPr>
          <w:color w:val="000000"/>
        </w:rPr>
        <w:t>c.</w:t>
      </w:r>
      <w:r w:rsidRPr="00C33A45">
        <w:rPr>
          <w:color w:val="000000"/>
        </w:rPr>
        <w:tab/>
        <w:t>Peet’s</w:t>
      </w:r>
      <w:r>
        <w:rPr>
          <w:color w:val="000000"/>
        </w:rPr>
        <w:t xml:space="preserve"> </w:t>
      </w:r>
      <w:r w:rsidRPr="00C33A45">
        <w:rPr>
          <w:color w:val="000000"/>
        </w:rPr>
        <w:t>total liabilities were $</w:t>
      </w:r>
      <w:r>
        <w:rPr>
          <w:color w:val="000000"/>
        </w:rPr>
        <w:t>37.32</w:t>
      </w:r>
      <w:r w:rsidRPr="00C33A45">
        <w:rPr>
          <w:color w:val="000000"/>
        </w:rPr>
        <w:t xml:space="preserve"> million</w:t>
      </w:r>
      <w:r>
        <w:rPr>
          <w:color w:val="000000"/>
        </w:rPr>
        <w:t>,</w:t>
      </w:r>
      <w:r w:rsidRPr="00C33A45">
        <w:rPr>
          <w:color w:val="000000"/>
        </w:rPr>
        <w:t xml:space="preserve"> and it had no debt.</w:t>
      </w:r>
    </w:p>
    <w:p w:rsidR="00206006" w:rsidRPr="00C33A45" w:rsidRDefault="00206006" w:rsidP="00DB131E">
      <w:pPr>
        <w:pStyle w:val="AnsweraL"/>
        <w:rPr>
          <w:color w:val="000000"/>
        </w:rPr>
      </w:pPr>
      <w:r w:rsidRPr="00C33A45">
        <w:rPr>
          <w:color w:val="000000"/>
        </w:rPr>
        <w:t>d.</w:t>
      </w:r>
      <w:r w:rsidRPr="00C33A45">
        <w:rPr>
          <w:color w:val="000000"/>
        </w:rPr>
        <w:tab/>
        <w:t>The</w:t>
      </w:r>
      <w:r>
        <w:rPr>
          <w:color w:val="000000"/>
        </w:rPr>
        <w:t xml:space="preserve"> </w:t>
      </w:r>
      <w:r w:rsidRPr="00C33A45">
        <w:rPr>
          <w:color w:val="000000"/>
        </w:rPr>
        <w:t>book value of Peet’s equity was $</w:t>
      </w:r>
      <w:r>
        <w:rPr>
          <w:color w:val="000000"/>
        </w:rPr>
        <w:t>177.96</w:t>
      </w:r>
      <w:r w:rsidRPr="00C33A45">
        <w:rPr>
          <w:color w:val="000000"/>
        </w:rPr>
        <w:t xml:space="preserve"> million.</w:t>
      </w:r>
    </w:p>
    <w:p w:rsidR="00206006" w:rsidRPr="00C33A45" w:rsidRDefault="00206006" w:rsidP="00DB131E">
      <w:pPr>
        <w:pStyle w:val="Question"/>
        <w:rPr>
          <w:color w:val="000000"/>
        </w:rPr>
      </w:pPr>
      <w:r w:rsidRPr="00C33A45">
        <w:rPr>
          <w:color w:val="000000"/>
        </w:rPr>
        <w:t>2-</w:t>
      </w:r>
      <w:r w:rsidRPr="00C33A45">
        <w:rPr>
          <w:color w:val="000000"/>
          <w:w w:val="0"/>
        </w:rPr>
        <w:t>8.</w:t>
      </w:r>
      <w:r w:rsidRPr="00C33A45">
        <w:rPr>
          <w:color w:val="000000"/>
        </w:rPr>
        <w:tab/>
      </w:r>
      <w:r w:rsidRPr="0053614E">
        <w:rPr>
          <w:color w:val="000000"/>
        </w:rPr>
        <w:t>In early 2009, General Electric (GE) had a book value of equity of $105 billion, 10.5 billion shares outstanding, and a market price of $10.80 per share. GE also had cash of $48 billion, and total debt of $524 billion. Three years later, in early 20</w:t>
      </w:r>
      <w:r>
        <w:rPr>
          <w:color w:val="000000"/>
        </w:rPr>
        <w:t>12, GE had a book value of equi</w:t>
      </w:r>
      <w:r w:rsidRPr="0053614E">
        <w:rPr>
          <w:color w:val="000000"/>
        </w:rPr>
        <w:t>ty of $116 billion, 10.6 billion shares outstanding with a market price of $17 per share, cash of $84 billion, and total debt of $410 billion. Over this period, what was the change in GE’s</w:t>
      </w:r>
      <w:r>
        <w:rPr>
          <w:color w:val="000000"/>
        </w:rPr>
        <w:t>:</w:t>
      </w:r>
    </w:p>
    <w:p w:rsidR="00500385" w:rsidRDefault="00206006">
      <w:pPr>
        <w:pStyle w:val="QuestionaL"/>
        <w:spacing w:before="80"/>
        <w:rPr>
          <w:color w:val="000000"/>
        </w:rPr>
      </w:pPr>
      <w:r w:rsidRPr="00C33A45">
        <w:rPr>
          <w:color w:val="000000"/>
        </w:rPr>
        <w:t>a.</w:t>
      </w:r>
      <w:r w:rsidRPr="00C33A45">
        <w:rPr>
          <w:color w:val="000000"/>
        </w:rPr>
        <w:tab/>
        <w:t>market capitalization?</w:t>
      </w:r>
    </w:p>
    <w:p w:rsidR="00500385" w:rsidRDefault="00206006">
      <w:pPr>
        <w:pStyle w:val="QuestionaL"/>
        <w:spacing w:before="80"/>
        <w:rPr>
          <w:color w:val="000000"/>
        </w:rPr>
      </w:pPr>
      <w:r w:rsidRPr="00C33A45">
        <w:rPr>
          <w:color w:val="000000"/>
        </w:rPr>
        <w:t>b.</w:t>
      </w:r>
      <w:r w:rsidRPr="00C33A45">
        <w:rPr>
          <w:color w:val="000000"/>
        </w:rPr>
        <w:tab/>
        <w:t>market-to-book ratio?</w:t>
      </w:r>
    </w:p>
    <w:p w:rsidR="00500385" w:rsidRDefault="00206006">
      <w:pPr>
        <w:pStyle w:val="QuestionaL"/>
        <w:spacing w:before="80"/>
        <w:rPr>
          <w:color w:val="000000"/>
        </w:rPr>
      </w:pPr>
      <w:r>
        <w:rPr>
          <w:color w:val="000000"/>
        </w:rPr>
        <w:t>c</w:t>
      </w:r>
      <w:r w:rsidRPr="00C33A45">
        <w:rPr>
          <w:color w:val="000000"/>
        </w:rPr>
        <w:t>.</w:t>
      </w:r>
      <w:r w:rsidRPr="00C33A45">
        <w:rPr>
          <w:color w:val="000000"/>
        </w:rPr>
        <w:tab/>
        <w:t>enterprise value?</w:t>
      </w:r>
    </w:p>
    <w:p w:rsidR="00500385" w:rsidRDefault="00206006">
      <w:pPr>
        <w:pStyle w:val="AnsweraL"/>
        <w:spacing w:before="80"/>
        <w:rPr>
          <w:color w:val="000000"/>
        </w:rPr>
      </w:pPr>
      <w:r w:rsidRPr="00C33A45">
        <w:rPr>
          <w:color w:val="000000"/>
        </w:rPr>
        <w:t>a.</w:t>
      </w:r>
      <w:r w:rsidRPr="00C33A45">
        <w:rPr>
          <w:color w:val="000000"/>
        </w:rPr>
        <w:tab/>
      </w:r>
      <w:r>
        <w:rPr>
          <w:color w:val="000000"/>
        </w:rPr>
        <w:t xml:space="preserve">2009 Market Capitalization: 10.5 billion shares </w:t>
      </w:r>
      <w:r>
        <w:rPr>
          <w:color w:val="000000"/>
        </w:rPr>
        <w:sym w:font="Symbol" w:char="F0B4"/>
      </w:r>
      <w:r>
        <w:rPr>
          <w:color w:val="000000"/>
        </w:rPr>
        <w:t xml:space="preserve"> $10.80</w:t>
      </w:r>
      <w:r w:rsidRPr="00C33A45">
        <w:rPr>
          <w:color w:val="000000"/>
        </w:rPr>
        <w:t>/share =</w:t>
      </w:r>
      <w:r>
        <w:rPr>
          <w:color w:val="000000"/>
        </w:rPr>
        <w:t xml:space="preserve"> </w:t>
      </w:r>
      <w:r w:rsidRPr="00C33A45">
        <w:rPr>
          <w:color w:val="000000"/>
        </w:rPr>
        <w:t>$</w:t>
      </w:r>
      <w:r>
        <w:rPr>
          <w:color w:val="000000"/>
        </w:rPr>
        <w:t>113.4</w:t>
      </w:r>
      <w:r w:rsidRPr="00C33A45">
        <w:rPr>
          <w:color w:val="000000"/>
        </w:rPr>
        <w:t xml:space="preserve"> billion.</w:t>
      </w:r>
      <w:r>
        <w:rPr>
          <w:color w:val="000000"/>
        </w:rPr>
        <w:t xml:space="preserve"> 2012 Market Capitalization: 10.6 billion shares </w:t>
      </w:r>
      <w:r>
        <w:rPr>
          <w:color w:val="000000"/>
        </w:rPr>
        <w:sym w:font="Symbol" w:char="F0B4"/>
      </w:r>
      <w:r>
        <w:rPr>
          <w:color w:val="000000"/>
        </w:rPr>
        <w:t xml:space="preserve"> $17</w:t>
      </w:r>
      <w:r w:rsidRPr="00C33A45">
        <w:rPr>
          <w:color w:val="000000"/>
        </w:rPr>
        <w:t>/share = $</w:t>
      </w:r>
      <w:r>
        <w:rPr>
          <w:color w:val="000000"/>
        </w:rPr>
        <w:t>180.2</w:t>
      </w:r>
      <w:r w:rsidRPr="00C33A45">
        <w:rPr>
          <w:color w:val="000000"/>
        </w:rPr>
        <w:t>.</w:t>
      </w:r>
      <w:r>
        <w:rPr>
          <w:color w:val="000000"/>
        </w:rPr>
        <w:t xml:space="preserve"> </w:t>
      </w:r>
      <w:r w:rsidRPr="00C33A45">
        <w:rPr>
          <w:color w:val="000000"/>
        </w:rPr>
        <w:t>The change over the period is $</w:t>
      </w:r>
      <w:r>
        <w:rPr>
          <w:color w:val="000000"/>
        </w:rPr>
        <w:t>180.2</w:t>
      </w:r>
      <w:r w:rsidRPr="00C33A45">
        <w:rPr>
          <w:color w:val="000000"/>
        </w:rPr>
        <w:t xml:space="preserve"> </w:t>
      </w:r>
      <w:r>
        <w:rPr>
          <w:color w:val="000000"/>
        </w:rPr>
        <w:t>–</w:t>
      </w:r>
      <w:r w:rsidRPr="00C33A45">
        <w:rPr>
          <w:color w:val="000000"/>
        </w:rPr>
        <w:t xml:space="preserve"> $</w:t>
      </w:r>
      <w:r>
        <w:rPr>
          <w:color w:val="000000"/>
        </w:rPr>
        <w:t xml:space="preserve">113.4 = </w:t>
      </w:r>
      <w:r w:rsidRPr="00C33A45">
        <w:rPr>
          <w:color w:val="000000"/>
        </w:rPr>
        <w:t>$</w:t>
      </w:r>
      <w:r>
        <w:rPr>
          <w:color w:val="000000"/>
        </w:rPr>
        <w:t>66.8</w:t>
      </w:r>
      <w:r w:rsidRPr="00C33A45">
        <w:rPr>
          <w:color w:val="000000"/>
        </w:rPr>
        <w:t xml:space="preserve"> billion.</w:t>
      </w:r>
    </w:p>
    <w:p w:rsidR="00500385" w:rsidRDefault="00206006">
      <w:pPr>
        <w:pStyle w:val="AnsweraL"/>
        <w:spacing w:before="80"/>
        <w:rPr>
          <w:color w:val="000000"/>
        </w:rPr>
      </w:pPr>
      <w:r w:rsidRPr="00C33A45">
        <w:rPr>
          <w:color w:val="000000"/>
        </w:rPr>
        <w:t>b.</w:t>
      </w:r>
      <w:r w:rsidRPr="00C33A45">
        <w:rPr>
          <w:color w:val="000000"/>
        </w:rPr>
        <w:tab/>
        <w:t xml:space="preserve">2009 Market-to-Book </w:t>
      </w:r>
      <w:r w:rsidRPr="00C33A45">
        <w:rPr>
          <w:color w:val="000000"/>
          <w:position w:val="-22"/>
        </w:rPr>
        <w:object w:dxaOrig="121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7.6pt" o:ole="">
            <v:imagedata r:id="rId7" o:title=""/>
          </v:shape>
          <o:OLEObject Type="Embed" ProgID="Equation.DSMT4" ShapeID="_x0000_i1025" DrawAspect="Content" ObjectID="_1429412637" r:id="rId8"/>
        </w:object>
      </w:r>
      <w:r w:rsidRPr="00C33A45">
        <w:rPr>
          <w:color w:val="000000"/>
        </w:rPr>
        <w:t>.</w:t>
      </w:r>
      <w:r>
        <w:rPr>
          <w:color w:val="000000"/>
        </w:rPr>
        <w:t xml:space="preserve"> 2012</w:t>
      </w:r>
      <w:r w:rsidRPr="00C33A45">
        <w:rPr>
          <w:color w:val="000000"/>
        </w:rPr>
        <w:t xml:space="preserve"> Market-to-Book </w:t>
      </w:r>
      <w:r w:rsidRPr="00C33A45">
        <w:rPr>
          <w:color w:val="000000"/>
          <w:position w:val="-22"/>
        </w:rPr>
        <w:object w:dxaOrig="1200" w:dyaOrig="560">
          <v:shape id="_x0000_i1026" type="#_x0000_t75" style="width:60pt;height:27.6pt" o:ole="">
            <v:imagedata r:id="rId9" o:title=""/>
          </v:shape>
          <o:OLEObject Type="Embed" ProgID="Equation.DSMT4" ShapeID="_x0000_i1026" DrawAspect="Content" ObjectID="_1429412638" r:id="rId10"/>
        </w:object>
      </w:r>
      <w:r w:rsidRPr="00C33A45">
        <w:rPr>
          <w:color w:val="000000"/>
        </w:rPr>
        <w:t>. The</w:t>
      </w:r>
      <w:r>
        <w:rPr>
          <w:color w:val="000000"/>
        </w:rPr>
        <w:t xml:space="preserve"> change over the period is: 1.55 – 1.08 = 0</w:t>
      </w:r>
      <w:r w:rsidRPr="00C33A45">
        <w:rPr>
          <w:color w:val="000000"/>
        </w:rPr>
        <w:t>.</w:t>
      </w:r>
      <w:r>
        <w:rPr>
          <w:color w:val="000000"/>
        </w:rPr>
        <w:t>47</w:t>
      </w:r>
      <w:r w:rsidRPr="00891162">
        <w:rPr>
          <w:color w:val="000000"/>
        </w:rPr>
        <w:t>.</w:t>
      </w:r>
    </w:p>
    <w:p w:rsidR="00500385" w:rsidRDefault="00206006">
      <w:pPr>
        <w:pStyle w:val="AnsweraL"/>
        <w:spacing w:before="80"/>
        <w:rPr>
          <w:color w:val="000000"/>
        </w:rPr>
      </w:pPr>
      <w:r w:rsidRPr="00C33A45">
        <w:rPr>
          <w:color w:val="000000"/>
        </w:rPr>
        <w:t>e.</w:t>
      </w:r>
      <w:r w:rsidRPr="00C33A45">
        <w:rPr>
          <w:color w:val="000000"/>
        </w:rPr>
        <w:tab/>
        <w:t xml:space="preserve">2009 Enterprise Value = $113.4 </w:t>
      </w:r>
      <w:r>
        <w:rPr>
          <w:color w:val="000000"/>
        </w:rPr>
        <w:t>–</w:t>
      </w:r>
      <w:r w:rsidRPr="00C33A45">
        <w:rPr>
          <w:color w:val="000000"/>
        </w:rPr>
        <w:t xml:space="preserve"> 48 + 524 = $589.4 billion.</w:t>
      </w:r>
      <w:r>
        <w:rPr>
          <w:color w:val="000000"/>
        </w:rPr>
        <w:t xml:space="preserve"> 2012 Enterprise Value = $180.2 – 84 + 410</w:t>
      </w:r>
      <w:r w:rsidRPr="00C33A45">
        <w:rPr>
          <w:color w:val="000000"/>
        </w:rPr>
        <w:t xml:space="preserve"> = $</w:t>
      </w:r>
      <w:r>
        <w:rPr>
          <w:color w:val="000000"/>
        </w:rPr>
        <w:t>506.2</w:t>
      </w:r>
      <w:r w:rsidRPr="00C33A45">
        <w:rPr>
          <w:color w:val="000000"/>
        </w:rPr>
        <w:t xml:space="preserve"> billion. The change over the period is: </w:t>
      </w:r>
      <w:r>
        <w:rPr>
          <w:color w:val="000000"/>
        </w:rPr>
        <w:t>$506.2 – $589.4 = –$83</w:t>
      </w:r>
      <w:r w:rsidRPr="00C33A45">
        <w:rPr>
          <w:color w:val="000000"/>
        </w:rPr>
        <w:t>.2 billion.</w:t>
      </w:r>
    </w:p>
    <w:p w:rsidR="00206006" w:rsidRPr="00C33A45" w:rsidRDefault="00206006" w:rsidP="00DB131E">
      <w:pPr>
        <w:pStyle w:val="Question"/>
        <w:rPr>
          <w:color w:val="000000"/>
        </w:rPr>
      </w:pPr>
      <w:r w:rsidRPr="00C33A45">
        <w:rPr>
          <w:color w:val="000000"/>
        </w:rPr>
        <w:t>2-</w:t>
      </w:r>
      <w:r>
        <w:rPr>
          <w:color w:val="000000"/>
          <w:w w:val="0"/>
        </w:rPr>
        <w:t>9</w:t>
      </w:r>
      <w:r w:rsidRPr="00C33A45">
        <w:rPr>
          <w:color w:val="000000"/>
          <w:w w:val="0"/>
        </w:rPr>
        <w:t>.</w:t>
      </w:r>
      <w:r w:rsidRPr="00C33A45">
        <w:rPr>
          <w:color w:val="000000"/>
        </w:rPr>
        <w:tab/>
      </w:r>
      <w:r w:rsidRPr="00BE22EB">
        <w:rPr>
          <w:color w:val="000000"/>
        </w:rPr>
        <w:t>In mid-2012, Abercrombie &amp; Fitch (ANF) had a book equity of $1693 million, a price per share of $35.48, and 82.55 million shares outstanding. At the same time, The Gap (GPS) had a book equity of $3017 million, a share price of $27.90, and 489.22 million shares outstanding.</w:t>
      </w:r>
    </w:p>
    <w:p w:rsidR="00206006" w:rsidRPr="00C33A45" w:rsidRDefault="00206006" w:rsidP="00DB131E">
      <w:pPr>
        <w:pStyle w:val="QuestionaL"/>
        <w:rPr>
          <w:color w:val="000000"/>
        </w:rPr>
      </w:pPr>
      <w:r w:rsidRPr="00C33A45">
        <w:rPr>
          <w:color w:val="000000"/>
        </w:rPr>
        <w:t>a.</w:t>
      </w:r>
      <w:r w:rsidRPr="00C33A45">
        <w:rPr>
          <w:color w:val="000000"/>
        </w:rPr>
        <w:tab/>
        <w:t>What is the market-to-book ratio of each of these clothing retailers?</w:t>
      </w:r>
    </w:p>
    <w:p w:rsidR="00206006" w:rsidRPr="00C33A45" w:rsidRDefault="00206006" w:rsidP="00DB131E">
      <w:pPr>
        <w:pStyle w:val="QuestionaL"/>
        <w:rPr>
          <w:color w:val="000000"/>
        </w:rPr>
      </w:pPr>
      <w:r w:rsidRPr="00C33A45">
        <w:rPr>
          <w:color w:val="000000"/>
        </w:rPr>
        <w:t>b.</w:t>
      </w:r>
      <w:r w:rsidRPr="00C33A45">
        <w:rPr>
          <w:color w:val="000000"/>
        </w:rPr>
        <w:tab/>
        <w:t>What conclusions can you draw by comparing the two ratios?</w:t>
      </w:r>
    </w:p>
    <w:p w:rsidR="00206006" w:rsidRPr="00C33A45" w:rsidRDefault="00206006" w:rsidP="00DB131E">
      <w:pPr>
        <w:pStyle w:val="AnsweraL"/>
        <w:rPr>
          <w:color w:val="000000"/>
        </w:rPr>
      </w:pPr>
      <w:r w:rsidRPr="00C33A45">
        <w:rPr>
          <w:color w:val="000000"/>
        </w:rPr>
        <w:t>a.</w:t>
      </w:r>
      <w:r w:rsidRPr="00C33A45">
        <w:rPr>
          <w:color w:val="000000"/>
        </w:rPr>
        <w:tab/>
        <w:t xml:space="preserve">ANF’s </w:t>
      </w:r>
      <w:r w:rsidRPr="00C33A45">
        <w:rPr>
          <w:color w:val="000000"/>
          <w:position w:val="-24"/>
        </w:rPr>
        <w:object w:dxaOrig="3520" w:dyaOrig="580">
          <v:shape id="_x0000_i1027" type="#_x0000_t75" style="width:176.4pt;height:29.4pt" o:ole="">
            <v:imagedata r:id="rId11" o:title=""/>
          </v:shape>
          <o:OLEObject Type="Embed" ProgID="Equation.DSMT4" ShapeID="_x0000_i1027" DrawAspect="Content" ObjectID="_1429412639" r:id="rId12"/>
        </w:object>
      </w:r>
      <w:r w:rsidRPr="00891162">
        <w:rPr>
          <w:color w:val="000000"/>
        </w:rPr>
        <w:t>.</w:t>
      </w:r>
    </w:p>
    <w:p w:rsidR="00206006" w:rsidRPr="00C33A45" w:rsidRDefault="00206006" w:rsidP="00DB131E">
      <w:pPr>
        <w:pStyle w:val="AnsweraL"/>
        <w:rPr>
          <w:color w:val="000000"/>
        </w:rPr>
      </w:pPr>
      <w:r w:rsidRPr="00C33A45">
        <w:rPr>
          <w:color w:val="000000"/>
        </w:rPr>
        <w:tab/>
        <w:t xml:space="preserve">GPS’s </w:t>
      </w:r>
      <w:r w:rsidRPr="00C33A45">
        <w:rPr>
          <w:color w:val="000000"/>
          <w:position w:val="-24"/>
        </w:rPr>
        <w:object w:dxaOrig="3660" w:dyaOrig="580">
          <v:shape id="_x0000_i1028" type="#_x0000_t75" style="width:183pt;height:29.4pt" o:ole="">
            <v:imagedata r:id="rId13" o:title=""/>
          </v:shape>
          <o:OLEObject Type="Embed" ProgID="Equation.DSMT4" ShapeID="_x0000_i1028" DrawAspect="Content" ObjectID="_1429412640" r:id="rId14"/>
        </w:object>
      </w:r>
      <w:r w:rsidRPr="00891162">
        <w:rPr>
          <w:color w:val="000000"/>
        </w:rPr>
        <w:t>.</w:t>
      </w:r>
    </w:p>
    <w:p w:rsidR="00206006" w:rsidRPr="00C33A45" w:rsidRDefault="00206006" w:rsidP="00DB131E">
      <w:pPr>
        <w:pStyle w:val="AnsweraL"/>
        <w:rPr>
          <w:color w:val="000000"/>
        </w:rPr>
      </w:pPr>
      <w:r w:rsidRPr="00C33A45">
        <w:rPr>
          <w:color w:val="000000"/>
        </w:rPr>
        <w:t>b.</w:t>
      </w:r>
      <w:r w:rsidRPr="00C33A45">
        <w:rPr>
          <w:color w:val="000000"/>
        </w:rPr>
        <w:tab/>
      </w:r>
      <w:r w:rsidR="004C5E5B" w:rsidRPr="00877A29">
        <w:rPr>
          <w:color w:val="000000"/>
        </w:rPr>
        <w:t>For the market, the outlook of Abercrombie and Fitch</w:t>
      </w:r>
      <w:r w:rsidR="005E4298">
        <w:rPr>
          <w:color w:val="000000"/>
        </w:rPr>
        <w:t xml:space="preserve"> is</w:t>
      </w:r>
      <w:r w:rsidR="004C5E5B" w:rsidRPr="00877A29">
        <w:rPr>
          <w:color w:val="000000"/>
        </w:rPr>
        <w:t xml:space="preserve"> less favorabl</w:t>
      </w:r>
      <w:r w:rsidR="005E4298">
        <w:rPr>
          <w:color w:val="000000"/>
        </w:rPr>
        <w:t>e</w:t>
      </w:r>
      <w:r w:rsidR="004C5E5B" w:rsidRPr="00877A29">
        <w:rPr>
          <w:color w:val="000000"/>
        </w:rPr>
        <w:t xml:space="preserve"> than</w:t>
      </w:r>
      <w:r w:rsidR="00C91A50">
        <w:rPr>
          <w:color w:val="000000"/>
        </w:rPr>
        <w:t xml:space="preserve"> that of</w:t>
      </w:r>
      <w:r w:rsidR="004C5E5B" w:rsidRPr="00877A29">
        <w:rPr>
          <w:color w:val="000000"/>
        </w:rPr>
        <w:t xml:space="preserve"> </w:t>
      </w:r>
      <w:bookmarkStart w:id="0" w:name="_GoBack"/>
      <w:bookmarkEnd w:id="0"/>
      <w:r w:rsidR="004C5E5B" w:rsidRPr="00877A29">
        <w:rPr>
          <w:color w:val="000000"/>
        </w:rPr>
        <w:t>The Gap.</w:t>
      </w:r>
      <w:r w:rsidRPr="00C33A45">
        <w:rPr>
          <w:color w:val="000000"/>
        </w:rPr>
        <w:t xml:space="preserve"> For every dollar of equity invested in ANF</w:t>
      </w:r>
      <w:r>
        <w:rPr>
          <w:color w:val="000000"/>
        </w:rPr>
        <w:t>,</w:t>
      </w:r>
      <w:r w:rsidRPr="00C33A45">
        <w:rPr>
          <w:color w:val="000000"/>
        </w:rPr>
        <w:t xml:space="preserve"> the market values that dollar today at $</w:t>
      </w:r>
      <w:r>
        <w:rPr>
          <w:color w:val="000000"/>
        </w:rPr>
        <w:t xml:space="preserve">1.73 </w:t>
      </w:r>
      <w:r w:rsidRPr="00C33A45">
        <w:rPr>
          <w:color w:val="000000"/>
        </w:rPr>
        <w:t>versus $</w:t>
      </w:r>
      <w:r>
        <w:rPr>
          <w:color w:val="000000"/>
        </w:rPr>
        <w:t>4.52</w:t>
      </w:r>
      <w:r w:rsidRPr="00C33A45">
        <w:rPr>
          <w:color w:val="000000"/>
        </w:rPr>
        <w:t xml:space="preserve"> for a dollar invested in the GPS. Equity investors are willing to pay relatively </w:t>
      </w:r>
      <w:r>
        <w:rPr>
          <w:color w:val="000000"/>
        </w:rPr>
        <w:t>less</w:t>
      </w:r>
      <w:r w:rsidRPr="00C33A45">
        <w:rPr>
          <w:color w:val="000000"/>
        </w:rPr>
        <w:t xml:space="preserve"> today for shares of ANF than for GPS because they expect </w:t>
      </w:r>
      <w:r>
        <w:rPr>
          <w:color w:val="000000"/>
        </w:rPr>
        <w:t>GPS</w:t>
      </w:r>
      <w:r w:rsidRPr="00C33A45">
        <w:rPr>
          <w:color w:val="000000"/>
        </w:rPr>
        <w:t xml:space="preserve"> to produce superior performance in the future.</w:t>
      </w:r>
    </w:p>
    <w:p w:rsidR="00206006" w:rsidRPr="00C33A45" w:rsidRDefault="00206006" w:rsidP="005E575F">
      <w:pPr>
        <w:pStyle w:val="Question"/>
        <w:keepNext/>
        <w:rPr>
          <w:color w:val="000000"/>
        </w:rPr>
      </w:pPr>
      <w:r w:rsidRPr="00C33A45">
        <w:rPr>
          <w:color w:val="000000"/>
        </w:rPr>
        <w:t>2-</w:t>
      </w:r>
      <w:r>
        <w:rPr>
          <w:color w:val="000000"/>
          <w:w w:val="0"/>
        </w:rPr>
        <w:t>10</w:t>
      </w:r>
      <w:r w:rsidRPr="00C33A45">
        <w:rPr>
          <w:color w:val="000000"/>
          <w:w w:val="0"/>
        </w:rPr>
        <w:t>.</w:t>
      </w:r>
      <w:r w:rsidRPr="00C33A45">
        <w:rPr>
          <w:color w:val="000000"/>
        </w:rPr>
        <w:tab/>
      </w:r>
      <w:r w:rsidRPr="005E575F">
        <w:rPr>
          <w:color w:val="000000"/>
        </w:rPr>
        <w:t>See Table 2.5 showing financial statement data and stock price data for Mydeco Corp.</w:t>
      </w:r>
    </w:p>
    <w:p w:rsidR="00206006" w:rsidRPr="00C33A45" w:rsidRDefault="00206006" w:rsidP="00A84BDD">
      <w:pPr>
        <w:pStyle w:val="QuestionaL"/>
        <w:keepNext/>
        <w:spacing w:before="0"/>
        <w:rPr>
          <w:color w:val="000000"/>
        </w:rPr>
      </w:pPr>
      <w:r w:rsidRPr="00C33A45">
        <w:rPr>
          <w:color w:val="000000"/>
        </w:rPr>
        <w:t>a.</w:t>
      </w:r>
      <w:r w:rsidRPr="00C33A45">
        <w:rPr>
          <w:color w:val="000000"/>
        </w:rPr>
        <w:tab/>
      </w:r>
      <w:r w:rsidRPr="005E575F">
        <w:rPr>
          <w:color w:val="000000"/>
        </w:rPr>
        <w:t>What is Mydeco’s market capitalization at the end of each year?</w:t>
      </w:r>
    </w:p>
    <w:p w:rsidR="00206006" w:rsidRDefault="00206006" w:rsidP="00A84BDD">
      <w:pPr>
        <w:pStyle w:val="QuestionaL"/>
        <w:keepNext/>
        <w:spacing w:before="0"/>
        <w:rPr>
          <w:color w:val="000000"/>
        </w:rPr>
      </w:pPr>
      <w:r w:rsidRPr="00C33A45">
        <w:rPr>
          <w:color w:val="000000"/>
        </w:rPr>
        <w:t>b.</w:t>
      </w:r>
      <w:r w:rsidRPr="00C33A45">
        <w:rPr>
          <w:color w:val="000000"/>
        </w:rPr>
        <w:tab/>
      </w:r>
      <w:r w:rsidRPr="005E575F">
        <w:rPr>
          <w:color w:val="000000"/>
        </w:rPr>
        <w:t>What is Mydeco’s market-to-book ratio at the end of each year?</w:t>
      </w:r>
    </w:p>
    <w:p w:rsidR="00206006" w:rsidRPr="00C33A45" w:rsidRDefault="00206006" w:rsidP="00A84BDD">
      <w:pPr>
        <w:pStyle w:val="QuestionaL"/>
        <w:keepNext/>
        <w:spacing w:before="0"/>
        <w:rPr>
          <w:color w:val="000000"/>
        </w:rPr>
      </w:pPr>
      <w:r>
        <w:rPr>
          <w:color w:val="000000"/>
        </w:rPr>
        <w:t>c.</w:t>
      </w:r>
      <w:r>
        <w:rPr>
          <w:color w:val="000000"/>
        </w:rPr>
        <w:tab/>
        <w:t>What is Mydeco’s enterprise value at the end of each year?</w:t>
      </w:r>
    </w:p>
    <w:p w:rsidR="00206006" w:rsidRDefault="00206006" w:rsidP="00A84BDD">
      <w:pPr>
        <w:pStyle w:val="Question"/>
        <w:keepNext/>
        <w:spacing w:before="120"/>
        <w:rPr>
          <w:color w:val="000000"/>
        </w:rPr>
      </w:pPr>
      <w:r>
        <w:rPr>
          <w:color w:val="000000"/>
        </w:rPr>
        <w:tab/>
      </w:r>
      <w:r w:rsidRPr="005E575F">
        <w:rPr>
          <w:color w:val="000000"/>
        </w:rPr>
        <w:t>2009–2013 Financial Statement Data and Stock Price Data for Mydeco Corp.</w:t>
      </w:r>
    </w:p>
    <w:p w:rsidR="00206006" w:rsidRDefault="00206006" w:rsidP="00DB131E">
      <w:pPr>
        <w:pStyle w:val="Question"/>
        <w:rPr>
          <w:color w:val="000000"/>
        </w:rPr>
      </w:pPr>
      <w:r>
        <w:rPr>
          <w:noProof/>
          <w:color w:val="000000"/>
        </w:rPr>
        <w:tab/>
      </w:r>
      <w:r w:rsidR="00A84BDD" w:rsidRPr="00BC6962">
        <w:rPr>
          <w:noProof/>
          <w:color w:val="000000"/>
        </w:rPr>
        <w:object w:dxaOrig="7155" w:dyaOrig="16095">
          <v:shape id="_x0000_i1029" type="#_x0000_t75" style="width:253.8pt;height:571.2pt" o:ole="">
            <v:imagedata r:id="rId15" o:title=""/>
          </v:shape>
          <o:OLEObject Type="Embed" ProgID="Excel.Sheet.12" ShapeID="_x0000_i1029" DrawAspect="Content" ObjectID="_1429412641" r:id="rId16"/>
        </w:object>
      </w:r>
    </w:p>
    <w:p w:rsidR="00500385" w:rsidRDefault="00822850">
      <w:pPr>
        <w:pStyle w:val="AnsweraL"/>
        <w:numPr>
          <w:ilvl w:val="0"/>
          <w:numId w:val="41"/>
        </w:numPr>
        <w:tabs>
          <w:tab w:val="clear" w:pos="1080"/>
        </w:tabs>
        <w:ind w:hanging="371"/>
        <w:rPr>
          <w:color w:val="000000"/>
        </w:rPr>
      </w:pPr>
      <w:r w:rsidRPr="00BC6962">
        <w:rPr>
          <w:color w:val="000000"/>
        </w:rPr>
        <w:object w:dxaOrig="9582" w:dyaOrig="1026">
          <v:shape id="_x0000_i1030" type="#_x0000_t75" style="width:300.6pt;height:33pt" o:ole="">
            <v:imagedata r:id="rId17" o:title=""/>
          </v:shape>
          <o:OLEObject Type="Embed" ProgID="Excel.Sheet.12" ShapeID="_x0000_i1030" DrawAspect="Content" ObjectID="_1429412642" r:id="rId18"/>
        </w:object>
      </w:r>
    </w:p>
    <w:p w:rsidR="00500385" w:rsidRDefault="00A84BDD">
      <w:pPr>
        <w:pStyle w:val="AnsweraL"/>
        <w:numPr>
          <w:ilvl w:val="0"/>
          <w:numId w:val="41"/>
        </w:numPr>
        <w:ind w:hanging="371"/>
        <w:rPr>
          <w:color w:val="000000"/>
        </w:rPr>
      </w:pPr>
      <w:r w:rsidRPr="00BC6962">
        <w:rPr>
          <w:noProof/>
          <w:color w:val="000000"/>
        </w:rPr>
        <w:object w:dxaOrig="9582" w:dyaOrig="1026">
          <v:shape id="_x0000_i1031" type="#_x0000_t75" style="width:310.8pt;height:33.6pt" o:ole="">
            <v:imagedata r:id="rId19" o:title=""/>
          </v:shape>
          <o:OLEObject Type="Embed" ProgID="Excel.Sheet.12" ShapeID="_x0000_i1031" DrawAspect="Content" ObjectID="_1429412643" r:id="rId20"/>
        </w:object>
      </w:r>
    </w:p>
    <w:p w:rsidR="00500385" w:rsidRDefault="00822850">
      <w:pPr>
        <w:pStyle w:val="AnsweraL"/>
        <w:numPr>
          <w:ilvl w:val="0"/>
          <w:numId w:val="41"/>
        </w:numPr>
        <w:ind w:hanging="371"/>
        <w:rPr>
          <w:color w:val="000000"/>
        </w:rPr>
      </w:pPr>
      <w:r w:rsidRPr="00BC6962">
        <w:rPr>
          <w:noProof/>
          <w:color w:val="000000"/>
        </w:rPr>
        <w:object w:dxaOrig="9582" w:dyaOrig="1278">
          <v:shape id="_x0000_i1032" type="#_x0000_t75" style="width:321.6pt;height:41.4pt" o:ole="">
            <v:imagedata r:id="rId21" o:title=""/>
          </v:shape>
          <o:OLEObject Type="Embed" ProgID="Excel.Sheet.12" ShapeID="_x0000_i1032" DrawAspect="Content" ObjectID="_1429412644" r:id="rId22"/>
        </w:object>
      </w:r>
    </w:p>
    <w:p w:rsidR="00500385" w:rsidRDefault="00500385" w:rsidP="00877A29">
      <w:pPr>
        <w:pStyle w:val="AnsweraL"/>
        <w:ind w:firstLine="0"/>
      </w:pPr>
    </w:p>
    <w:p w:rsidR="00206006" w:rsidRPr="00C33A45" w:rsidRDefault="00206006" w:rsidP="00DB131E">
      <w:pPr>
        <w:pStyle w:val="Question"/>
        <w:rPr>
          <w:color w:val="000000"/>
        </w:rPr>
      </w:pPr>
      <w:r w:rsidRPr="00C33A45">
        <w:rPr>
          <w:color w:val="000000"/>
        </w:rPr>
        <w:t>2-</w:t>
      </w:r>
      <w:r w:rsidRPr="00C33A45">
        <w:rPr>
          <w:color w:val="000000"/>
          <w:w w:val="0"/>
        </w:rPr>
        <w:t>1</w:t>
      </w:r>
      <w:r>
        <w:rPr>
          <w:color w:val="000000"/>
          <w:w w:val="0"/>
        </w:rPr>
        <w:t>1</w:t>
      </w:r>
      <w:r w:rsidRPr="00C33A45">
        <w:rPr>
          <w:color w:val="000000"/>
          <w:w w:val="0"/>
        </w:rPr>
        <w:t>.</w:t>
      </w:r>
      <w:r w:rsidRPr="00C33A45">
        <w:rPr>
          <w:color w:val="000000"/>
        </w:rPr>
        <w:tab/>
        <w:t>Suppose that in 201</w:t>
      </w:r>
      <w:r>
        <w:rPr>
          <w:color w:val="000000"/>
        </w:rPr>
        <w:t>3</w:t>
      </w:r>
      <w:r w:rsidRPr="00C33A45">
        <w:rPr>
          <w:color w:val="000000"/>
        </w:rPr>
        <w:t>, Global launches an aggressive marketing campaign that boosts sales by 15%. However, their operating margin falls from 5.57% to 4.50%. Suppose that they have no other income, interest expenses are unchanged, and taxes are the same percen</w:t>
      </w:r>
      <w:r>
        <w:rPr>
          <w:color w:val="000000"/>
        </w:rPr>
        <w:t>tage of pretax income as in 2012</w:t>
      </w:r>
      <w:r w:rsidRPr="00C33A45">
        <w:rPr>
          <w:color w:val="000000"/>
        </w:rPr>
        <w:t>.</w:t>
      </w:r>
    </w:p>
    <w:p w:rsidR="00206006" w:rsidRPr="00C33A45" w:rsidRDefault="00206006" w:rsidP="003C3299">
      <w:pPr>
        <w:pStyle w:val="QuestionaL"/>
        <w:rPr>
          <w:color w:val="000000"/>
        </w:rPr>
      </w:pPr>
      <w:r w:rsidRPr="00C33A45">
        <w:rPr>
          <w:color w:val="000000"/>
        </w:rPr>
        <w:t>a.</w:t>
      </w:r>
      <w:r w:rsidRPr="00C33A45">
        <w:rPr>
          <w:color w:val="000000"/>
        </w:rPr>
        <w:tab/>
      </w:r>
      <w:r>
        <w:rPr>
          <w:color w:val="000000"/>
        </w:rPr>
        <w:t>What is Global’s EBIT in 2013</w:t>
      </w:r>
      <w:r w:rsidRPr="00C33A45">
        <w:rPr>
          <w:color w:val="000000"/>
        </w:rPr>
        <w:t>?</w:t>
      </w:r>
    </w:p>
    <w:p w:rsidR="00206006" w:rsidRPr="00C33A45" w:rsidRDefault="00206006" w:rsidP="003C3299">
      <w:pPr>
        <w:pStyle w:val="QuestionaL"/>
        <w:rPr>
          <w:color w:val="000000"/>
        </w:rPr>
      </w:pPr>
      <w:r w:rsidRPr="00C33A45">
        <w:rPr>
          <w:color w:val="000000"/>
        </w:rPr>
        <w:t>b.</w:t>
      </w:r>
      <w:r w:rsidRPr="00C33A45">
        <w:rPr>
          <w:color w:val="000000"/>
        </w:rPr>
        <w:tab/>
      </w:r>
      <w:r>
        <w:rPr>
          <w:color w:val="000000"/>
        </w:rPr>
        <w:t>What is Global’s income in 2013</w:t>
      </w:r>
      <w:r w:rsidRPr="00C33A45">
        <w:rPr>
          <w:color w:val="000000"/>
        </w:rPr>
        <w:t>?</w:t>
      </w:r>
    </w:p>
    <w:p w:rsidR="00206006" w:rsidRPr="00C33A45" w:rsidRDefault="00206006" w:rsidP="003C3299">
      <w:pPr>
        <w:pStyle w:val="QuestionaL"/>
        <w:rPr>
          <w:color w:val="000000"/>
        </w:rPr>
      </w:pPr>
      <w:r w:rsidRPr="00C33A45">
        <w:rPr>
          <w:color w:val="000000"/>
        </w:rPr>
        <w:t>c.</w:t>
      </w:r>
      <w:r w:rsidRPr="00C33A45">
        <w:rPr>
          <w:color w:val="000000"/>
        </w:rPr>
        <w:tab/>
        <w:t>If Global’s P/E ratio and number of shares outstanding remains unchanged, what</w:t>
      </w:r>
      <w:r>
        <w:rPr>
          <w:color w:val="000000"/>
        </w:rPr>
        <w:t xml:space="preserve"> is Global’s share price in 2013</w:t>
      </w:r>
      <w:r w:rsidRPr="00C33A45">
        <w:rPr>
          <w:color w:val="000000"/>
        </w:rPr>
        <w:t>?</w:t>
      </w:r>
    </w:p>
    <w:p w:rsidR="00206006" w:rsidRPr="00C33A45" w:rsidRDefault="00206006" w:rsidP="003C3299">
      <w:pPr>
        <w:pStyle w:val="AnsweraL"/>
        <w:rPr>
          <w:color w:val="000000"/>
        </w:rPr>
      </w:pPr>
      <w:r w:rsidRPr="00C33A45">
        <w:rPr>
          <w:color w:val="000000"/>
        </w:rPr>
        <w:t>a.</w:t>
      </w:r>
      <w:r w:rsidRPr="00C33A45">
        <w:rPr>
          <w:color w:val="000000"/>
        </w:rPr>
        <w:tab/>
      </w:r>
      <w:r>
        <w:rPr>
          <w:color w:val="000000"/>
        </w:rPr>
        <w:t>Revenues in 2012</w:t>
      </w:r>
      <w:r w:rsidRPr="00C33A45">
        <w:rPr>
          <w:color w:val="000000"/>
        </w:rPr>
        <w:t xml:space="preserve"> = 1.15 × 186.7 = $214.705 million</w:t>
      </w:r>
      <w:r w:rsidRPr="00891162">
        <w:rPr>
          <w:color w:val="000000"/>
        </w:rPr>
        <w:t>.</w:t>
      </w:r>
    </w:p>
    <w:p w:rsidR="00206006" w:rsidRPr="00C33A45" w:rsidRDefault="00206006" w:rsidP="003C3299">
      <w:pPr>
        <w:pStyle w:val="AnsweraL"/>
        <w:rPr>
          <w:color w:val="000000"/>
        </w:rPr>
      </w:pPr>
      <w:r w:rsidRPr="00C33A45">
        <w:rPr>
          <w:color w:val="000000"/>
        </w:rPr>
        <w:tab/>
        <w:t>EBIT = 4.50% × 214.705 = $9.66 million (there is no other income)</w:t>
      </w:r>
      <w:r w:rsidRPr="00891162">
        <w:rPr>
          <w:color w:val="000000"/>
        </w:rPr>
        <w:t>.</w:t>
      </w:r>
    </w:p>
    <w:p w:rsidR="00206006" w:rsidRPr="00C33A45" w:rsidRDefault="00206006" w:rsidP="003C3299">
      <w:pPr>
        <w:pStyle w:val="AnsweraL"/>
        <w:rPr>
          <w:color w:val="000000"/>
        </w:rPr>
      </w:pPr>
      <w:r w:rsidRPr="00C33A45">
        <w:rPr>
          <w:color w:val="000000"/>
        </w:rPr>
        <w:t>b.</w:t>
      </w:r>
      <w:r w:rsidRPr="00C33A45">
        <w:rPr>
          <w:color w:val="000000"/>
        </w:rPr>
        <w:tab/>
        <w:t>Net Income = EBIT – Interest Expenses – Taxes = (9.66 – 7.7) × (1 – 26%) = $1.45 million</w:t>
      </w:r>
      <w:r w:rsidRPr="00891162">
        <w:rPr>
          <w:color w:val="000000"/>
        </w:rPr>
        <w:t>.</w:t>
      </w:r>
    </w:p>
    <w:p w:rsidR="00206006" w:rsidRDefault="00206006" w:rsidP="003C3299">
      <w:pPr>
        <w:pStyle w:val="AnsweraL"/>
        <w:rPr>
          <w:color w:val="000000"/>
          <w:position w:val="-24"/>
        </w:rPr>
      </w:pPr>
      <w:r w:rsidRPr="00C33A45">
        <w:rPr>
          <w:color w:val="000000"/>
        </w:rPr>
        <w:t>c.</w:t>
      </w:r>
      <w:r w:rsidRPr="00C33A45">
        <w:rPr>
          <w:color w:val="000000"/>
        </w:rPr>
        <w:tab/>
      </w:r>
      <w:r w:rsidRPr="00C33A45">
        <w:rPr>
          <w:color w:val="000000"/>
          <w:position w:val="-24"/>
        </w:rPr>
        <w:object w:dxaOrig="6240" w:dyaOrig="580">
          <v:shape id="_x0000_i1033" type="#_x0000_t75" style="width:310.8pt;height:29.4pt" o:ole="">
            <v:imagedata r:id="rId23" o:title=""/>
          </v:shape>
          <o:OLEObject Type="Embed" ProgID="Equation.DSMT4" ShapeID="_x0000_i1033" DrawAspect="Content" ObjectID="_1429412645" r:id="rId24"/>
        </w:object>
      </w:r>
      <w:r w:rsidRPr="00891162">
        <w:rPr>
          <w:color w:val="000000"/>
        </w:rPr>
        <w:t>.</w:t>
      </w:r>
    </w:p>
    <w:p w:rsidR="00206006" w:rsidRPr="007E0FF4" w:rsidRDefault="004C5E5B" w:rsidP="003C3299">
      <w:pPr>
        <w:pStyle w:val="AnsweraL"/>
        <w:rPr>
          <w:color w:val="000000"/>
        </w:rPr>
      </w:pPr>
      <w:r w:rsidRPr="004C5E5B">
        <w:rPr>
          <w:color w:val="000000"/>
        </w:rPr>
        <w:t>Note: Differences from spreadsheet solutions due to rounding.</w:t>
      </w:r>
    </w:p>
    <w:p w:rsidR="00206006" w:rsidRPr="00C33A45" w:rsidRDefault="00206006" w:rsidP="0084278D">
      <w:pPr>
        <w:pStyle w:val="Question"/>
        <w:rPr>
          <w:color w:val="000000"/>
        </w:rPr>
      </w:pPr>
      <w:r w:rsidRPr="00C33A45">
        <w:rPr>
          <w:color w:val="000000"/>
        </w:rPr>
        <w:t>2-</w:t>
      </w:r>
      <w:r w:rsidRPr="00C33A45">
        <w:rPr>
          <w:color w:val="000000"/>
          <w:w w:val="0"/>
        </w:rPr>
        <w:t>1</w:t>
      </w:r>
      <w:r>
        <w:rPr>
          <w:color w:val="000000"/>
          <w:w w:val="0"/>
        </w:rPr>
        <w:t>2</w:t>
      </w:r>
      <w:r w:rsidRPr="00C33A45">
        <w:rPr>
          <w:color w:val="000000"/>
          <w:w w:val="0"/>
        </w:rPr>
        <w:t>.</w:t>
      </w:r>
      <w:r w:rsidRPr="00C33A45">
        <w:rPr>
          <w:color w:val="000000"/>
        </w:rPr>
        <w:tab/>
      </w:r>
      <w:r w:rsidRPr="0084278D">
        <w:rPr>
          <w:color w:val="000000"/>
        </w:rPr>
        <w:t>Find online the annual 10-K report for Peet’s Coffee and Tea (PEET) for fiscal year 2011 (filed in January, 2012). Answer the following questions from their income statement:</w:t>
      </w:r>
    </w:p>
    <w:p w:rsidR="00206006" w:rsidRPr="00C33A45" w:rsidRDefault="00206006" w:rsidP="0084278D">
      <w:pPr>
        <w:pStyle w:val="QuestionaL"/>
        <w:rPr>
          <w:color w:val="000000"/>
        </w:rPr>
      </w:pPr>
      <w:r w:rsidRPr="00C33A45">
        <w:rPr>
          <w:color w:val="000000"/>
        </w:rPr>
        <w:t>a.</w:t>
      </w:r>
      <w:r w:rsidRPr="00C33A45">
        <w:rPr>
          <w:color w:val="000000"/>
        </w:rPr>
        <w:tab/>
      </w:r>
      <w:r w:rsidRPr="0084278D">
        <w:rPr>
          <w:color w:val="000000"/>
        </w:rPr>
        <w:t xml:space="preserve">What were </w:t>
      </w:r>
      <w:r>
        <w:rPr>
          <w:color w:val="000000"/>
        </w:rPr>
        <w:t>Peet's</w:t>
      </w:r>
      <w:r w:rsidRPr="0084278D">
        <w:rPr>
          <w:color w:val="000000"/>
        </w:rPr>
        <w:t xml:space="preserve"> revenues for fiscal year 2011? By what percentage did revenues grow from the prior year?</w:t>
      </w:r>
    </w:p>
    <w:p w:rsidR="00206006" w:rsidRPr="00C33A45" w:rsidRDefault="00206006" w:rsidP="0084278D">
      <w:pPr>
        <w:pStyle w:val="QuestionaL"/>
        <w:rPr>
          <w:color w:val="000000"/>
        </w:rPr>
      </w:pPr>
      <w:r w:rsidRPr="00C33A45">
        <w:rPr>
          <w:color w:val="000000"/>
        </w:rPr>
        <w:t>b.</w:t>
      </w:r>
      <w:r w:rsidRPr="00C33A45">
        <w:rPr>
          <w:color w:val="000000"/>
        </w:rPr>
        <w:tab/>
      </w:r>
      <w:r w:rsidRPr="0084278D">
        <w:rPr>
          <w:color w:val="000000"/>
        </w:rPr>
        <w:t xml:space="preserve">What was </w:t>
      </w:r>
      <w:r>
        <w:rPr>
          <w:color w:val="000000"/>
        </w:rPr>
        <w:t>Peet's</w:t>
      </w:r>
      <w:r w:rsidRPr="0084278D">
        <w:rPr>
          <w:color w:val="000000"/>
        </w:rPr>
        <w:t xml:space="preserve"> operating income for the fiscal year?</w:t>
      </w:r>
    </w:p>
    <w:p w:rsidR="00206006" w:rsidRDefault="00206006" w:rsidP="0084278D">
      <w:pPr>
        <w:pStyle w:val="QuestionaL"/>
        <w:rPr>
          <w:color w:val="000000"/>
        </w:rPr>
      </w:pPr>
      <w:r w:rsidRPr="00C33A45">
        <w:rPr>
          <w:color w:val="000000"/>
        </w:rPr>
        <w:t>c.</w:t>
      </w:r>
      <w:r w:rsidRPr="00C33A45">
        <w:rPr>
          <w:color w:val="000000"/>
        </w:rPr>
        <w:tab/>
      </w:r>
      <w:r w:rsidRPr="0084278D">
        <w:rPr>
          <w:color w:val="000000"/>
        </w:rPr>
        <w:t xml:space="preserve">What was </w:t>
      </w:r>
      <w:r>
        <w:rPr>
          <w:color w:val="000000"/>
        </w:rPr>
        <w:t>Peet's</w:t>
      </w:r>
      <w:r w:rsidRPr="0084278D">
        <w:rPr>
          <w:color w:val="000000"/>
        </w:rPr>
        <w:t xml:space="preserve"> average tax rate for the year?</w:t>
      </w:r>
    </w:p>
    <w:p w:rsidR="00206006" w:rsidRPr="00C33A45" w:rsidRDefault="00206006" w:rsidP="0084278D">
      <w:pPr>
        <w:pStyle w:val="QuestionaL"/>
        <w:rPr>
          <w:color w:val="000000"/>
        </w:rPr>
      </w:pPr>
      <w:r>
        <w:rPr>
          <w:color w:val="000000"/>
        </w:rPr>
        <w:t>d.</w:t>
      </w:r>
      <w:r>
        <w:rPr>
          <w:color w:val="000000"/>
        </w:rPr>
        <w:tab/>
      </w:r>
      <w:r w:rsidRPr="0084278D">
        <w:rPr>
          <w:color w:val="000000"/>
        </w:rPr>
        <w:t xml:space="preserve">What were </w:t>
      </w:r>
      <w:r>
        <w:rPr>
          <w:color w:val="000000"/>
        </w:rPr>
        <w:t>Peet's</w:t>
      </w:r>
      <w:r w:rsidRPr="0084278D">
        <w:rPr>
          <w:color w:val="000000"/>
        </w:rPr>
        <w:t xml:space="preserve"> diluted earnings per share in fiscal year 2011? What number of shares is this EPS based on?</w:t>
      </w:r>
    </w:p>
    <w:p w:rsidR="00206006" w:rsidRPr="00C33A45" w:rsidRDefault="00206006" w:rsidP="0084278D">
      <w:pPr>
        <w:pStyle w:val="AnsweraL"/>
        <w:rPr>
          <w:color w:val="000000"/>
        </w:rPr>
      </w:pPr>
      <w:r w:rsidRPr="00C33A45">
        <w:rPr>
          <w:color w:val="000000"/>
        </w:rPr>
        <w:t>a.</w:t>
      </w:r>
      <w:r w:rsidRPr="00C33A45">
        <w:rPr>
          <w:color w:val="000000"/>
        </w:rPr>
        <w:tab/>
      </w:r>
      <w:r>
        <w:rPr>
          <w:color w:val="000000"/>
        </w:rPr>
        <w:t xml:space="preserve">Revenues = $371.919 million. Revenue growth </w:t>
      </w:r>
      <w:r w:rsidRPr="00C33A45">
        <w:rPr>
          <w:color w:val="000000"/>
          <w:position w:val="-24"/>
        </w:rPr>
        <w:object w:dxaOrig="1920" w:dyaOrig="580">
          <v:shape id="_x0000_i1034" type="#_x0000_t75" style="width:95.4pt;height:29.4pt" o:ole="">
            <v:imagedata r:id="rId25" o:title=""/>
          </v:shape>
          <o:OLEObject Type="Embed" ProgID="Equation.DSMT4" ShapeID="_x0000_i1034" DrawAspect="Content" ObjectID="_1429412646" r:id="rId26"/>
        </w:object>
      </w:r>
      <w:r w:rsidRPr="00891162">
        <w:rPr>
          <w:color w:val="000000"/>
        </w:rPr>
        <w:t>.</w:t>
      </w:r>
    </w:p>
    <w:p w:rsidR="00206006" w:rsidRPr="00C33A45" w:rsidRDefault="00206006" w:rsidP="0084278D">
      <w:pPr>
        <w:pStyle w:val="AnsweraL"/>
        <w:rPr>
          <w:color w:val="000000"/>
        </w:rPr>
      </w:pPr>
      <w:r w:rsidRPr="00C33A45">
        <w:rPr>
          <w:color w:val="000000"/>
        </w:rPr>
        <w:t>b.</w:t>
      </w:r>
      <w:r w:rsidRPr="00C33A45">
        <w:rPr>
          <w:color w:val="000000"/>
        </w:rPr>
        <w:tab/>
      </w:r>
      <w:r>
        <w:rPr>
          <w:color w:val="000000"/>
        </w:rPr>
        <w:t>Operating Income = $27.607 million</w:t>
      </w:r>
      <w:r w:rsidRPr="00891162">
        <w:rPr>
          <w:color w:val="000000"/>
        </w:rPr>
        <w:t>.</w:t>
      </w:r>
    </w:p>
    <w:p w:rsidR="00206006" w:rsidRDefault="00206006" w:rsidP="0084278D">
      <w:pPr>
        <w:pStyle w:val="AnsweraL"/>
        <w:rPr>
          <w:color w:val="000000"/>
        </w:rPr>
      </w:pPr>
      <w:r w:rsidRPr="00C33A45">
        <w:rPr>
          <w:color w:val="000000"/>
        </w:rPr>
        <w:t>c.</w:t>
      </w:r>
      <w:r w:rsidRPr="00C33A45">
        <w:rPr>
          <w:color w:val="000000"/>
        </w:rPr>
        <w:tab/>
      </w:r>
      <w:r>
        <w:rPr>
          <w:color w:val="000000"/>
        </w:rPr>
        <w:t>Average tax rate</w:t>
      </w:r>
      <w:r w:rsidRPr="00C33A45">
        <w:rPr>
          <w:color w:val="000000"/>
          <w:position w:val="-24"/>
        </w:rPr>
        <w:object w:dxaOrig="1620" w:dyaOrig="580">
          <v:shape id="_x0000_i1035" type="#_x0000_t75" style="width:81.6pt;height:29.4pt" o:ole="">
            <v:imagedata r:id="rId27" o:title=""/>
          </v:shape>
          <o:OLEObject Type="Embed" ProgID="Equation.DSMT4" ShapeID="_x0000_i1035" DrawAspect="Content" ObjectID="_1429412647" r:id="rId28"/>
        </w:object>
      </w:r>
      <w:r w:rsidRPr="00891162">
        <w:rPr>
          <w:color w:val="000000"/>
        </w:rPr>
        <w:t>.</w:t>
      </w:r>
    </w:p>
    <w:p w:rsidR="00206006" w:rsidRPr="00C33A45" w:rsidRDefault="00206006" w:rsidP="0084278D">
      <w:pPr>
        <w:pStyle w:val="AnsweraL"/>
        <w:rPr>
          <w:color w:val="000000"/>
        </w:rPr>
      </w:pPr>
      <w:r>
        <w:rPr>
          <w:color w:val="000000"/>
        </w:rPr>
        <w:t>d.</w:t>
      </w:r>
      <w:r>
        <w:rPr>
          <w:color w:val="000000"/>
        </w:rPr>
        <w:tab/>
      </w:r>
      <w:r w:rsidRPr="00C33A45">
        <w:rPr>
          <w:color w:val="000000"/>
        </w:rPr>
        <w:t>The diluted earnings per share in 20</w:t>
      </w:r>
      <w:r>
        <w:rPr>
          <w:color w:val="000000"/>
        </w:rPr>
        <w:t>11</w:t>
      </w:r>
      <w:r w:rsidRPr="00C33A45">
        <w:rPr>
          <w:color w:val="000000"/>
        </w:rPr>
        <w:t xml:space="preserve"> was $</w:t>
      </w:r>
      <w:r>
        <w:rPr>
          <w:color w:val="000000"/>
        </w:rPr>
        <w:t>1.33</w:t>
      </w:r>
      <w:r w:rsidRPr="00C33A45">
        <w:rPr>
          <w:color w:val="000000"/>
        </w:rPr>
        <w:t>. The number of shares used in this calculation of diluted EPS was 13.</w:t>
      </w:r>
      <w:r>
        <w:rPr>
          <w:color w:val="000000"/>
        </w:rPr>
        <w:t>37</w:t>
      </w:r>
      <w:r w:rsidRPr="00C33A45">
        <w:rPr>
          <w:color w:val="000000"/>
        </w:rPr>
        <w:t xml:space="preserve"> million.</w:t>
      </w:r>
    </w:p>
    <w:p w:rsidR="00206006" w:rsidRPr="00C33A45" w:rsidRDefault="00206006" w:rsidP="003A7141">
      <w:pPr>
        <w:pStyle w:val="Question"/>
        <w:pageBreakBefore/>
        <w:rPr>
          <w:color w:val="000000"/>
        </w:rPr>
      </w:pPr>
      <w:r w:rsidRPr="00C33A45">
        <w:rPr>
          <w:color w:val="000000"/>
        </w:rPr>
        <w:t>2-</w:t>
      </w:r>
      <w:r w:rsidRPr="00C33A45">
        <w:rPr>
          <w:color w:val="000000"/>
          <w:w w:val="0"/>
        </w:rPr>
        <w:t>1</w:t>
      </w:r>
      <w:r>
        <w:rPr>
          <w:color w:val="000000"/>
          <w:w w:val="0"/>
        </w:rPr>
        <w:t>3</w:t>
      </w:r>
      <w:r w:rsidRPr="00C33A45">
        <w:rPr>
          <w:color w:val="000000"/>
          <w:w w:val="0"/>
        </w:rPr>
        <w:t>.</w:t>
      </w:r>
      <w:r w:rsidRPr="00C33A45">
        <w:rPr>
          <w:color w:val="000000"/>
        </w:rPr>
        <w:tab/>
      </w:r>
      <w:r w:rsidRPr="00F32E9A">
        <w:rPr>
          <w:color w:val="000000"/>
        </w:rPr>
        <w:t>See Table 2.5 showing financial statement data and stock price data for Mydeco Corp.</w:t>
      </w:r>
    </w:p>
    <w:p w:rsidR="00206006" w:rsidRPr="00C33A45" w:rsidRDefault="00206006" w:rsidP="00F32E9A">
      <w:pPr>
        <w:pStyle w:val="QuestionaL"/>
        <w:rPr>
          <w:color w:val="000000"/>
        </w:rPr>
      </w:pPr>
      <w:r w:rsidRPr="00C33A45">
        <w:rPr>
          <w:color w:val="000000"/>
        </w:rPr>
        <w:t>a.</w:t>
      </w:r>
      <w:r w:rsidRPr="00C33A45">
        <w:rPr>
          <w:color w:val="000000"/>
        </w:rPr>
        <w:tab/>
      </w:r>
      <w:r w:rsidRPr="00F32E9A">
        <w:rPr>
          <w:color w:val="000000"/>
        </w:rPr>
        <w:t>By what percentage did Mydeco’s revenues grow each year from 2010 to 2013?</w:t>
      </w:r>
    </w:p>
    <w:p w:rsidR="00206006" w:rsidRPr="00C33A45" w:rsidRDefault="00206006" w:rsidP="00F32E9A">
      <w:pPr>
        <w:pStyle w:val="QuestionaL"/>
        <w:rPr>
          <w:color w:val="000000"/>
        </w:rPr>
      </w:pPr>
      <w:r w:rsidRPr="00C33A45">
        <w:rPr>
          <w:color w:val="000000"/>
        </w:rPr>
        <w:t>b.</w:t>
      </w:r>
      <w:r w:rsidRPr="00C33A45">
        <w:rPr>
          <w:color w:val="000000"/>
        </w:rPr>
        <w:tab/>
      </w:r>
      <w:r w:rsidRPr="00F32E9A">
        <w:rPr>
          <w:color w:val="000000"/>
        </w:rPr>
        <w:t>By what percentage did net income grow each year?</w:t>
      </w:r>
    </w:p>
    <w:p w:rsidR="00206006" w:rsidRDefault="00206006" w:rsidP="00F32E9A">
      <w:pPr>
        <w:pStyle w:val="QuestionaL"/>
        <w:rPr>
          <w:color w:val="000000"/>
        </w:rPr>
      </w:pPr>
      <w:r w:rsidRPr="00C33A45">
        <w:rPr>
          <w:color w:val="000000"/>
        </w:rPr>
        <w:t>c.</w:t>
      </w:r>
      <w:r w:rsidRPr="00C33A45">
        <w:rPr>
          <w:color w:val="000000"/>
        </w:rPr>
        <w:tab/>
      </w:r>
      <w:r w:rsidRPr="00F32E9A">
        <w:rPr>
          <w:color w:val="000000"/>
        </w:rPr>
        <w:t>Why might the growth rates of revenues and net income differ?</w:t>
      </w:r>
    </w:p>
    <w:p w:rsidR="00206006" w:rsidRPr="00C33A45" w:rsidRDefault="00206006" w:rsidP="00F32E9A">
      <w:pPr>
        <w:pStyle w:val="AnsweraL"/>
        <w:tabs>
          <w:tab w:val="clear" w:pos="1080"/>
          <w:tab w:val="left" w:pos="709"/>
        </w:tabs>
        <w:ind w:left="709" w:hanging="283"/>
        <w:rPr>
          <w:color w:val="000000"/>
        </w:rPr>
      </w:pPr>
      <w:r w:rsidRPr="00C33A45">
        <w:rPr>
          <w:color w:val="000000"/>
        </w:rPr>
        <w:t>a.</w:t>
      </w:r>
      <w:r w:rsidRPr="00C33A45">
        <w:rPr>
          <w:color w:val="000000"/>
        </w:rPr>
        <w:tab/>
      </w:r>
      <w:r w:rsidR="00822850" w:rsidRPr="00BC6962">
        <w:rPr>
          <w:noProof/>
          <w:color w:val="000000"/>
        </w:rPr>
        <w:object w:dxaOrig="9582" w:dyaOrig="774">
          <v:shape id="_x0000_i1036" type="#_x0000_t75" style="width:307.2pt;height:24.6pt" o:ole="">
            <v:imagedata r:id="rId29" o:title=""/>
          </v:shape>
          <o:OLEObject Type="Embed" ProgID="Excel.Sheet.12" ShapeID="_x0000_i1036" DrawAspect="Content" ObjectID="_1429412648" r:id="rId30"/>
        </w:object>
      </w:r>
    </w:p>
    <w:p w:rsidR="00206006" w:rsidRPr="00C33A45" w:rsidRDefault="00206006" w:rsidP="00F32E9A">
      <w:pPr>
        <w:pStyle w:val="AnsweraL"/>
        <w:tabs>
          <w:tab w:val="clear" w:pos="1080"/>
          <w:tab w:val="left" w:pos="709"/>
        </w:tabs>
        <w:ind w:left="709" w:hanging="283"/>
        <w:rPr>
          <w:color w:val="000000"/>
        </w:rPr>
      </w:pPr>
      <w:r w:rsidRPr="00C33A45">
        <w:rPr>
          <w:color w:val="000000"/>
        </w:rPr>
        <w:t>b.</w:t>
      </w:r>
      <w:r w:rsidRPr="00C33A45">
        <w:rPr>
          <w:color w:val="000000"/>
        </w:rPr>
        <w:tab/>
      </w:r>
      <w:r w:rsidR="00822850" w:rsidRPr="00BC6962">
        <w:rPr>
          <w:noProof/>
          <w:color w:val="000000"/>
        </w:rPr>
        <w:object w:dxaOrig="9582" w:dyaOrig="774">
          <v:shape id="_x0000_i1037" type="#_x0000_t75" style="width:307.2pt;height:24.6pt" o:ole="">
            <v:imagedata r:id="rId31" o:title=""/>
          </v:shape>
          <o:OLEObject Type="Embed" ProgID="Excel.Sheet.12" ShapeID="_x0000_i1037" DrawAspect="Content" ObjectID="_1429412649" r:id="rId32"/>
        </w:object>
      </w:r>
    </w:p>
    <w:p w:rsidR="00206006" w:rsidRDefault="00206006" w:rsidP="00F32E9A">
      <w:pPr>
        <w:pStyle w:val="AnsweraL"/>
        <w:tabs>
          <w:tab w:val="clear" w:pos="1080"/>
          <w:tab w:val="left" w:pos="709"/>
        </w:tabs>
        <w:ind w:left="709" w:hanging="283"/>
        <w:rPr>
          <w:color w:val="000000"/>
        </w:rPr>
      </w:pPr>
      <w:r w:rsidRPr="00C33A45">
        <w:rPr>
          <w:color w:val="000000"/>
        </w:rPr>
        <w:t>c.</w:t>
      </w:r>
      <w:r w:rsidRPr="00C33A45">
        <w:rPr>
          <w:color w:val="000000"/>
        </w:rPr>
        <w:tab/>
      </w:r>
      <w:r w:rsidR="004C5E5B" w:rsidRPr="00877A29">
        <w:rPr>
          <w:color w:val="000000"/>
        </w:rPr>
        <w:t>Net Income growth rate differs from revenue growth rate</w:t>
      </w:r>
      <w:r>
        <w:rPr>
          <w:color w:val="000000"/>
        </w:rPr>
        <w:t xml:space="preserve"> because cost of goods sold and other expenses can move at different rates than revenues. For example, revenues declined in 2010 by 10%, however, cost of goods sold only declined by 7%.</w:t>
      </w:r>
    </w:p>
    <w:p w:rsidR="00206006" w:rsidRPr="00C33A45" w:rsidRDefault="00206006" w:rsidP="00B107BB">
      <w:pPr>
        <w:pStyle w:val="Question"/>
        <w:rPr>
          <w:color w:val="000000"/>
        </w:rPr>
      </w:pPr>
      <w:r w:rsidRPr="00C33A45">
        <w:rPr>
          <w:color w:val="000000"/>
        </w:rPr>
        <w:t>2-</w:t>
      </w:r>
      <w:r w:rsidRPr="00C33A45">
        <w:rPr>
          <w:color w:val="000000"/>
          <w:w w:val="0"/>
        </w:rPr>
        <w:t>1</w:t>
      </w:r>
      <w:r>
        <w:rPr>
          <w:color w:val="000000"/>
          <w:w w:val="0"/>
        </w:rPr>
        <w:t>4</w:t>
      </w:r>
      <w:r w:rsidRPr="00C33A45">
        <w:rPr>
          <w:color w:val="000000"/>
          <w:w w:val="0"/>
        </w:rPr>
        <w:t>.</w:t>
      </w:r>
      <w:r w:rsidRPr="00C33A45">
        <w:rPr>
          <w:color w:val="000000"/>
        </w:rPr>
        <w:tab/>
      </w:r>
      <w:r w:rsidRPr="00B107BB">
        <w:rPr>
          <w:color w:val="000000"/>
        </w:rPr>
        <w:t xml:space="preserve">See Table 2.5 showing financial statement data and stock </w:t>
      </w:r>
      <w:r>
        <w:rPr>
          <w:color w:val="000000"/>
        </w:rPr>
        <w:t>price data for Mydeco Corp. Sup</w:t>
      </w:r>
      <w:r w:rsidRPr="00B107BB">
        <w:rPr>
          <w:color w:val="000000"/>
        </w:rPr>
        <w:t>pose Mydeco repurchases 2 million shares each year from 2010 to 2013. What would its earnings per share be in 2013?</w:t>
      </w:r>
    </w:p>
    <w:p w:rsidR="00206006" w:rsidRPr="00B107BB" w:rsidRDefault="00206006" w:rsidP="00B107BB">
      <w:pPr>
        <w:pStyle w:val="Question"/>
        <w:ind w:left="709" w:firstLine="0"/>
        <w:rPr>
          <w:b w:val="0"/>
          <w:color w:val="000000"/>
        </w:rPr>
      </w:pPr>
      <w:r>
        <w:rPr>
          <w:b w:val="0"/>
          <w:color w:val="000000"/>
        </w:rPr>
        <w:t xml:space="preserve">A repurchase does not impact earnings directly, so any change to EPS will come from a reduction in shares outstanding. 2013 shares outstanding = 55 – 4 </w:t>
      </w:r>
      <w:r>
        <w:rPr>
          <w:color w:val="000000"/>
        </w:rPr>
        <w:t>×</w:t>
      </w:r>
      <w:r>
        <w:rPr>
          <w:b w:val="0"/>
          <w:color w:val="000000"/>
        </w:rPr>
        <w:t xml:space="preserve"> 2 = 47 million, EPS </w:t>
      </w:r>
      <w:r w:rsidRPr="00061E6F">
        <w:rPr>
          <w:color w:val="000000"/>
          <w:position w:val="-22"/>
        </w:rPr>
        <w:object w:dxaOrig="1240" w:dyaOrig="560">
          <v:shape id="_x0000_i1038" type="#_x0000_t75" style="width:63.6pt;height:27.6pt" o:ole="">
            <v:imagedata r:id="rId33" o:title=""/>
          </v:shape>
          <o:OLEObject Type="Embed" ProgID="Equation.DSMT4" ShapeID="_x0000_i1038" DrawAspect="Content" ObjectID="_1429412650" r:id="rId34"/>
        </w:object>
      </w:r>
      <w:r w:rsidR="00500385" w:rsidRPr="00500385">
        <w:rPr>
          <w:color w:val="000000"/>
        </w:rPr>
        <w:t>.</w:t>
      </w:r>
    </w:p>
    <w:p w:rsidR="00206006" w:rsidRPr="00C33A45" w:rsidRDefault="00206006" w:rsidP="00031D86">
      <w:pPr>
        <w:pStyle w:val="Question"/>
        <w:rPr>
          <w:color w:val="000000"/>
        </w:rPr>
      </w:pPr>
      <w:r w:rsidRPr="00C33A45">
        <w:rPr>
          <w:color w:val="000000"/>
        </w:rPr>
        <w:t>2-</w:t>
      </w:r>
      <w:r w:rsidRPr="00C33A45">
        <w:rPr>
          <w:color w:val="000000"/>
          <w:w w:val="0"/>
        </w:rPr>
        <w:t>1</w:t>
      </w:r>
      <w:r>
        <w:rPr>
          <w:color w:val="000000"/>
          <w:w w:val="0"/>
        </w:rPr>
        <w:t>5</w:t>
      </w:r>
      <w:r w:rsidRPr="00C33A45">
        <w:rPr>
          <w:color w:val="000000"/>
          <w:w w:val="0"/>
        </w:rPr>
        <w:t>.</w:t>
      </w:r>
      <w:r w:rsidRPr="00C33A45">
        <w:rPr>
          <w:color w:val="000000"/>
        </w:rPr>
        <w:tab/>
      </w:r>
      <w:r w:rsidRPr="00031D86">
        <w:rPr>
          <w:color w:val="000000"/>
        </w:rPr>
        <w:t>See Table 2.5 showing financial statement data and stock price data for Mydeco Co</w:t>
      </w:r>
      <w:r>
        <w:rPr>
          <w:color w:val="000000"/>
        </w:rPr>
        <w:t>rp. Sup</w:t>
      </w:r>
      <w:r w:rsidRPr="00031D86">
        <w:rPr>
          <w:color w:val="000000"/>
        </w:rPr>
        <w:t>pose Mydeco had purchased additional equipment for $12 million at the end of 2010, and this equipment was depreciated by $4 million per year in 2011, 2012, and 2013. Given Mydeco’s tax rate of 35%, what impact would this additional purchase have had on Mydeco’s net income in years 2010–2013?</w:t>
      </w:r>
    </w:p>
    <w:p w:rsidR="00206006" w:rsidRDefault="00206006" w:rsidP="00031D86">
      <w:pPr>
        <w:pStyle w:val="Question"/>
        <w:ind w:left="709" w:firstLine="0"/>
        <w:rPr>
          <w:b w:val="0"/>
          <w:color w:val="000000"/>
        </w:rPr>
      </w:pPr>
      <w:r>
        <w:rPr>
          <w:b w:val="0"/>
          <w:color w:val="000000"/>
        </w:rPr>
        <w:t>The equipment purchase does not impact net income directly, however the increased depreciation expense and tax savings changes net income.</w:t>
      </w:r>
    </w:p>
    <w:p w:rsidR="00206006" w:rsidRPr="00031D86" w:rsidRDefault="00CC5CE1" w:rsidP="00031D86">
      <w:pPr>
        <w:pStyle w:val="Question"/>
        <w:ind w:left="709" w:firstLine="0"/>
        <w:rPr>
          <w:b w:val="0"/>
          <w:color w:val="000000"/>
        </w:rPr>
      </w:pPr>
      <w:r w:rsidRPr="00CC5CE1">
        <w:rPr>
          <w:b w:val="0"/>
          <w:noProof/>
          <w:color w:val="000000"/>
        </w:rPr>
        <w:pict>
          <v:shape id="Picture 50" o:spid="_x0000_i1039" type="#_x0000_t75" style="width:276pt;height:41.4pt;visibility:visible">
            <v:imagedata r:id="rId35" o:title=""/>
          </v:shape>
        </w:pict>
      </w:r>
    </w:p>
    <w:p w:rsidR="00206006" w:rsidRPr="00C33A45" w:rsidRDefault="00206006" w:rsidP="00031D86">
      <w:pPr>
        <w:pStyle w:val="Question"/>
        <w:rPr>
          <w:color w:val="000000"/>
        </w:rPr>
      </w:pPr>
      <w:r w:rsidRPr="00C33A45">
        <w:rPr>
          <w:color w:val="000000"/>
        </w:rPr>
        <w:t>2-</w:t>
      </w:r>
      <w:r w:rsidRPr="00C33A45">
        <w:rPr>
          <w:color w:val="000000"/>
          <w:w w:val="0"/>
        </w:rPr>
        <w:t>1</w:t>
      </w:r>
      <w:r>
        <w:rPr>
          <w:color w:val="000000"/>
          <w:w w:val="0"/>
        </w:rPr>
        <w:t>6</w:t>
      </w:r>
      <w:r w:rsidRPr="00C33A45">
        <w:rPr>
          <w:color w:val="000000"/>
          <w:w w:val="0"/>
        </w:rPr>
        <w:t>.</w:t>
      </w:r>
      <w:r w:rsidRPr="00C33A45">
        <w:rPr>
          <w:color w:val="000000"/>
        </w:rPr>
        <w:tab/>
      </w:r>
      <w:r w:rsidRPr="00031D86">
        <w:rPr>
          <w:color w:val="000000"/>
        </w:rPr>
        <w:t xml:space="preserve">See Table 2.5 showing financial statement data and stock </w:t>
      </w:r>
      <w:r>
        <w:rPr>
          <w:color w:val="000000"/>
        </w:rPr>
        <w:t>price data for Mydeco Corp. Sup</w:t>
      </w:r>
      <w:r w:rsidRPr="00031D86">
        <w:rPr>
          <w:color w:val="000000"/>
        </w:rPr>
        <w:t>pose Mydeco’s costs and expenses had been the same fraction of revenues in 2010–2013 as they were in 2009. What would Mydeco’s EPS have been each year in this case?</w:t>
      </w:r>
    </w:p>
    <w:p w:rsidR="00206006" w:rsidRDefault="00206006" w:rsidP="00031D86">
      <w:pPr>
        <w:pStyle w:val="Question"/>
        <w:ind w:left="709" w:firstLine="0"/>
        <w:rPr>
          <w:b w:val="0"/>
          <w:color w:val="000000"/>
        </w:rPr>
      </w:pPr>
      <w:r>
        <w:rPr>
          <w:b w:val="0"/>
          <w:color w:val="000000"/>
        </w:rPr>
        <w:t>If Mydeco’s costs and expenses had been the same fraction of revenues in 2010–2013 as they were in 2009, then their net profit margins would have been equal.</w:t>
      </w:r>
    </w:p>
    <w:p w:rsidR="00206006" w:rsidRDefault="00206006" w:rsidP="00031D86">
      <w:pPr>
        <w:pStyle w:val="Question"/>
        <w:ind w:left="709" w:firstLine="0"/>
        <w:rPr>
          <w:b w:val="0"/>
          <w:color w:val="000000"/>
        </w:rPr>
      </w:pPr>
      <w:r>
        <w:rPr>
          <w:b w:val="0"/>
          <w:color w:val="000000"/>
        </w:rPr>
        <w:t>2009 net profit margin</w:t>
      </w:r>
      <w:r w:rsidRPr="006249AE">
        <w:rPr>
          <w:color w:val="000000"/>
          <w:position w:val="-22"/>
        </w:rPr>
        <w:object w:dxaOrig="1400" w:dyaOrig="560">
          <v:shape id="_x0000_i1040" type="#_x0000_t75" style="width:70.2pt;height:27.6pt" o:ole="">
            <v:imagedata r:id="rId36" o:title=""/>
          </v:shape>
          <o:OLEObject Type="Embed" ProgID="Equation.DSMT4" ShapeID="_x0000_i1040" DrawAspect="Content" ObjectID="_1429412651" r:id="rId37"/>
        </w:object>
      </w:r>
      <w:r w:rsidR="004C5E5B" w:rsidRPr="004C5E5B">
        <w:rPr>
          <w:color w:val="000000"/>
        </w:rPr>
        <w:t>.</w:t>
      </w:r>
    </w:p>
    <w:p w:rsidR="00206006" w:rsidRPr="006249AE" w:rsidRDefault="00CC5CE1" w:rsidP="006249AE">
      <w:pPr>
        <w:pStyle w:val="Question"/>
        <w:ind w:left="709" w:firstLine="0"/>
        <w:rPr>
          <w:b w:val="0"/>
          <w:color w:val="000000"/>
        </w:rPr>
      </w:pPr>
      <w:r w:rsidRPr="00CC5CE1">
        <w:rPr>
          <w:b w:val="0"/>
          <w:noProof/>
          <w:color w:val="000000"/>
        </w:rPr>
        <w:pict>
          <v:shape id="Picture 49" o:spid="_x0000_i1041" type="#_x0000_t75" style="width:268.2pt;height:41.4pt;visibility:visible">
            <v:imagedata r:id="rId38" o:title=""/>
          </v:shape>
        </w:pict>
      </w:r>
    </w:p>
    <w:p w:rsidR="00206006" w:rsidRPr="00C33A45" w:rsidRDefault="00206006" w:rsidP="00162DE5">
      <w:pPr>
        <w:pStyle w:val="Question"/>
        <w:pageBreakBefore/>
        <w:rPr>
          <w:color w:val="000000"/>
        </w:rPr>
      </w:pPr>
      <w:r w:rsidRPr="00C33A45">
        <w:rPr>
          <w:color w:val="000000"/>
        </w:rPr>
        <w:t>2-</w:t>
      </w:r>
      <w:r w:rsidRPr="00C33A45">
        <w:rPr>
          <w:color w:val="000000"/>
          <w:w w:val="0"/>
        </w:rPr>
        <w:t>1</w:t>
      </w:r>
      <w:r>
        <w:rPr>
          <w:color w:val="000000"/>
          <w:w w:val="0"/>
        </w:rPr>
        <w:t>7</w:t>
      </w:r>
      <w:r w:rsidRPr="00C33A45">
        <w:rPr>
          <w:color w:val="000000"/>
          <w:w w:val="0"/>
        </w:rPr>
        <w:t>.</w:t>
      </w:r>
      <w:r w:rsidRPr="00C33A45">
        <w:rPr>
          <w:color w:val="000000"/>
        </w:rPr>
        <w:tab/>
        <w:t>Suppose a firm’s tax rate is 35%.</w:t>
      </w:r>
    </w:p>
    <w:p w:rsidR="00206006" w:rsidRPr="00C33A45" w:rsidRDefault="00206006" w:rsidP="003C3299">
      <w:pPr>
        <w:pStyle w:val="QuestionaL"/>
        <w:rPr>
          <w:color w:val="000000"/>
        </w:rPr>
      </w:pPr>
      <w:r w:rsidRPr="00C33A45">
        <w:rPr>
          <w:color w:val="000000"/>
        </w:rPr>
        <w:t>a.</w:t>
      </w:r>
      <w:r w:rsidRPr="00C33A45">
        <w:rPr>
          <w:color w:val="000000"/>
        </w:rPr>
        <w:tab/>
        <w:t>What effect would a $10 million operating expense have on this year’s earnings? What effect would it have on next year’s earnings?</w:t>
      </w:r>
    </w:p>
    <w:p w:rsidR="00206006" w:rsidRPr="00C33A45" w:rsidRDefault="00206006" w:rsidP="003C3299">
      <w:pPr>
        <w:pStyle w:val="QuestionaL"/>
        <w:rPr>
          <w:color w:val="000000"/>
        </w:rPr>
      </w:pPr>
      <w:r w:rsidRPr="00C33A45">
        <w:rPr>
          <w:color w:val="000000"/>
        </w:rPr>
        <w:t>b.</w:t>
      </w:r>
      <w:r w:rsidRPr="00C33A45">
        <w:rPr>
          <w:color w:val="000000"/>
        </w:rPr>
        <w:tab/>
        <w:t>What effect would a $10 million capital expense have on this year’s earnings if the capital is depreciated at a rate of $2 million per year for five years? What effect would it have on next year’s earnings?</w:t>
      </w:r>
    </w:p>
    <w:p w:rsidR="00206006" w:rsidRPr="00C33A45" w:rsidRDefault="00206006" w:rsidP="003C3299">
      <w:pPr>
        <w:pStyle w:val="AnsweraL"/>
        <w:rPr>
          <w:color w:val="000000"/>
        </w:rPr>
      </w:pPr>
      <w:r w:rsidRPr="00C33A45">
        <w:rPr>
          <w:color w:val="000000"/>
        </w:rPr>
        <w:t>a.</w:t>
      </w:r>
      <w:r w:rsidRPr="00C33A45">
        <w:rPr>
          <w:color w:val="000000"/>
        </w:rPr>
        <w:tab/>
        <w:t>A $10 million operating expense would be immediately expensed, increasing operating expenses by $10 million.</w:t>
      </w:r>
      <w:r>
        <w:rPr>
          <w:color w:val="000000"/>
        </w:rPr>
        <w:t xml:space="preserve"> </w:t>
      </w:r>
      <w:r w:rsidRPr="00C33A45">
        <w:rPr>
          <w:color w:val="000000"/>
        </w:rPr>
        <w:t>This would lead to a reduction in taxes of 35% × $10 million = $3.5 million.</w:t>
      </w:r>
      <w:r>
        <w:rPr>
          <w:color w:val="000000"/>
        </w:rPr>
        <w:t xml:space="preserve"> </w:t>
      </w:r>
      <w:r w:rsidRPr="00C33A45">
        <w:rPr>
          <w:color w:val="000000"/>
        </w:rPr>
        <w:t>Thus, earnings would decline by 10 – 3.5 = $6.5 million.</w:t>
      </w:r>
      <w:r>
        <w:rPr>
          <w:color w:val="000000"/>
        </w:rPr>
        <w:t xml:space="preserve"> </w:t>
      </w:r>
      <w:r w:rsidRPr="00C33A45">
        <w:rPr>
          <w:color w:val="000000"/>
        </w:rPr>
        <w:t>There would be no effect on next year’s earnings.</w:t>
      </w:r>
    </w:p>
    <w:p w:rsidR="00206006" w:rsidRPr="00C33A45" w:rsidRDefault="00206006" w:rsidP="003C3299">
      <w:pPr>
        <w:pStyle w:val="AnsweraL"/>
        <w:rPr>
          <w:color w:val="000000"/>
        </w:rPr>
      </w:pPr>
      <w:r w:rsidRPr="00C33A45">
        <w:rPr>
          <w:color w:val="000000"/>
        </w:rPr>
        <w:t>b.</w:t>
      </w:r>
      <w:r w:rsidRPr="00C33A45">
        <w:rPr>
          <w:color w:val="000000"/>
        </w:rPr>
        <w:tab/>
        <w:t>Capital expenses do not affect earnings directly.</w:t>
      </w:r>
      <w:r>
        <w:rPr>
          <w:color w:val="000000"/>
        </w:rPr>
        <w:t xml:space="preserve"> </w:t>
      </w:r>
      <w:r w:rsidRPr="00C33A45">
        <w:rPr>
          <w:color w:val="000000"/>
        </w:rPr>
        <w:t>However, the depreciation of $2 million would appear each year as an operating expense.</w:t>
      </w:r>
      <w:r>
        <w:rPr>
          <w:color w:val="000000"/>
        </w:rPr>
        <w:t xml:space="preserve"> </w:t>
      </w:r>
      <w:r w:rsidRPr="00C33A45">
        <w:rPr>
          <w:color w:val="000000"/>
        </w:rPr>
        <w:t>With a reduction in taxes of 2 × 35% = $0.7 million, earnings would be lower by 2 – 0.7 = $1.3 million for each of the next 5 years.</w:t>
      </w:r>
    </w:p>
    <w:p w:rsidR="00206006" w:rsidRPr="00C33A45" w:rsidRDefault="00206006" w:rsidP="00DB131E">
      <w:pPr>
        <w:pStyle w:val="Question"/>
        <w:rPr>
          <w:color w:val="000000"/>
        </w:rPr>
      </w:pPr>
      <w:r w:rsidRPr="00C33A45">
        <w:rPr>
          <w:color w:val="000000"/>
        </w:rPr>
        <w:t>2-1</w:t>
      </w:r>
      <w:r>
        <w:rPr>
          <w:color w:val="000000"/>
        </w:rPr>
        <w:t>8</w:t>
      </w:r>
      <w:r w:rsidRPr="00C33A45">
        <w:rPr>
          <w:color w:val="000000"/>
        </w:rPr>
        <w:t>.</w:t>
      </w:r>
      <w:r w:rsidRPr="00C33A45">
        <w:rPr>
          <w:color w:val="000000"/>
        </w:rPr>
        <w:tab/>
        <w:t>Quisco Systems has 6.5 billion shares outstanding and a share price of $18. Quisco is considering developing a new networking product in house at a cost of $500 million. Alternatively, Quisco can acquire a firm that already has the technology for $900 million worth (at the current price) of Quisco stock. Suppose that absent the expense of the new technology, Quisco will have EPS of $0.80.</w:t>
      </w:r>
    </w:p>
    <w:p w:rsidR="00206006" w:rsidRPr="00C33A45" w:rsidRDefault="00206006" w:rsidP="003C3299">
      <w:pPr>
        <w:pStyle w:val="QuestionaL"/>
        <w:rPr>
          <w:color w:val="000000"/>
        </w:rPr>
      </w:pPr>
      <w:r w:rsidRPr="00C33A45">
        <w:rPr>
          <w:color w:val="000000"/>
        </w:rPr>
        <w:t>a.</w:t>
      </w:r>
      <w:r w:rsidRPr="00C33A45">
        <w:rPr>
          <w:color w:val="000000"/>
        </w:rPr>
        <w:tab/>
        <w:t>Suppose Quisco develops the product in house. What impact would the development cost have on Quisco’s EPS? Assume all costs are incurred this year and are treated as an R&amp;D expense, Quisco’s tax rate is 35%, and the number of shares outstanding is unchanged.</w:t>
      </w:r>
    </w:p>
    <w:p w:rsidR="00206006" w:rsidRPr="00C33A45" w:rsidRDefault="00206006" w:rsidP="003C3299">
      <w:pPr>
        <w:pStyle w:val="QuestionaL"/>
        <w:rPr>
          <w:color w:val="000000"/>
        </w:rPr>
      </w:pPr>
      <w:r w:rsidRPr="00C33A45">
        <w:rPr>
          <w:color w:val="000000"/>
        </w:rPr>
        <w:t>b.</w:t>
      </w:r>
      <w:r w:rsidRPr="00C33A45">
        <w:rPr>
          <w:color w:val="000000"/>
        </w:rPr>
        <w:tab/>
        <w:t>Suppose Quisco does not develop the product in house but instead acquires the technology. What effect would the acquisition have on Quisco’s EPS this year? (Note that acquisition expenses do not appear directly on the income statement. Assume the firm was acquired at the start of the year and has no revenues or expenses of its own, so that the only effect on EPS is due to the change in the number of shares outstanding.)</w:t>
      </w:r>
    </w:p>
    <w:p w:rsidR="00206006" w:rsidRPr="00C33A45" w:rsidRDefault="00206006" w:rsidP="003C3299">
      <w:pPr>
        <w:pStyle w:val="QuestionaL"/>
        <w:rPr>
          <w:color w:val="000000"/>
        </w:rPr>
      </w:pPr>
      <w:r w:rsidRPr="00C33A45">
        <w:rPr>
          <w:color w:val="000000"/>
        </w:rPr>
        <w:t>c.</w:t>
      </w:r>
      <w:r w:rsidRPr="00C33A45">
        <w:rPr>
          <w:color w:val="000000"/>
        </w:rPr>
        <w:tab/>
        <w:t>Which method of acquiring the technology has a smaller impact on earnings? Is this method cheaper? Explain.</w:t>
      </w:r>
    </w:p>
    <w:p w:rsidR="00206006" w:rsidRPr="00C33A45" w:rsidRDefault="00206006" w:rsidP="003C3299">
      <w:pPr>
        <w:pStyle w:val="AnsweraL"/>
        <w:rPr>
          <w:color w:val="000000"/>
        </w:rPr>
      </w:pPr>
      <w:r w:rsidRPr="00C33A45">
        <w:rPr>
          <w:color w:val="000000"/>
        </w:rPr>
        <w:t>a.</w:t>
      </w:r>
      <w:r w:rsidRPr="00C33A45">
        <w:rPr>
          <w:color w:val="000000"/>
        </w:rPr>
        <w:tab/>
        <w:t>If Quisco develops the product in</w:t>
      </w:r>
      <w:r>
        <w:rPr>
          <w:color w:val="000000"/>
        </w:rPr>
        <w:t>-</w:t>
      </w:r>
      <w:r w:rsidRPr="00C33A45">
        <w:rPr>
          <w:color w:val="000000"/>
        </w:rPr>
        <w:t>house, its earnings would fall by $500 × (1 – 35%) = $325 million.</w:t>
      </w:r>
      <w:r>
        <w:rPr>
          <w:color w:val="000000"/>
        </w:rPr>
        <w:t xml:space="preserve"> </w:t>
      </w:r>
      <w:r w:rsidRPr="00C33A45">
        <w:rPr>
          <w:color w:val="000000"/>
        </w:rPr>
        <w:t xml:space="preserve">With no change to the number of shares outstanding, its EPS would decrease by </w:t>
      </w:r>
      <w:r w:rsidRPr="00134C74">
        <w:rPr>
          <w:color w:val="000000"/>
          <w:position w:val="-22"/>
        </w:rPr>
        <w:object w:dxaOrig="1160" w:dyaOrig="560">
          <v:shape id="_x0000_i1042" type="#_x0000_t75" style="width:57pt;height:27.6pt" o:ole="">
            <v:imagedata r:id="rId39" o:title=""/>
          </v:shape>
          <o:OLEObject Type="Embed" ProgID="Equation.DSMT4" ShapeID="_x0000_i1042" DrawAspect="Content" ObjectID="_1429412652" r:id="rId40"/>
        </w:object>
      </w:r>
      <w:r w:rsidRPr="00C33A45">
        <w:rPr>
          <w:color w:val="000000"/>
        </w:rPr>
        <w:t xml:space="preserve"> to $0.75. (Assume the new product would not change this year’s revenues.)</w:t>
      </w:r>
    </w:p>
    <w:p w:rsidR="00206006" w:rsidRPr="00C33A45" w:rsidRDefault="00206006" w:rsidP="003C3299">
      <w:pPr>
        <w:pStyle w:val="AnsweraL"/>
        <w:rPr>
          <w:color w:val="000000"/>
        </w:rPr>
      </w:pPr>
      <w:r w:rsidRPr="00C33A45">
        <w:rPr>
          <w:color w:val="000000"/>
        </w:rPr>
        <w:t>b.</w:t>
      </w:r>
      <w:r w:rsidRPr="00C33A45">
        <w:rPr>
          <w:color w:val="000000"/>
        </w:rPr>
        <w:tab/>
        <w:t>If Quisco acquires the technology for $900 million worth of its stock, it will issue $900/18 = 50 million new shares.</w:t>
      </w:r>
      <w:r>
        <w:rPr>
          <w:color w:val="000000"/>
        </w:rPr>
        <w:t xml:space="preserve"> </w:t>
      </w:r>
      <w:r w:rsidRPr="00C33A45">
        <w:rPr>
          <w:color w:val="000000"/>
        </w:rPr>
        <w:t>Since earnings without this transaction are $0.80 × 6.5 billion = $5.2 billion, its EPS with the purchase is</w:t>
      </w:r>
      <w:r w:rsidRPr="00E4621F">
        <w:rPr>
          <w:color w:val="000000"/>
          <w:position w:val="-22"/>
        </w:rPr>
        <w:object w:dxaOrig="1240" w:dyaOrig="560">
          <v:shape id="_x0000_i1043" type="#_x0000_t75" style="width:63.6pt;height:27.6pt" o:ole="">
            <v:imagedata r:id="rId41" o:title=""/>
          </v:shape>
          <o:OLEObject Type="Embed" ProgID="Equation.DSMT4" ShapeID="_x0000_i1043" DrawAspect="Content" ObjectID="_1429412653" r:id="rId42"/>
        </w:object>
      </w:r>
      <w:r w:rsidRPr="00C33A45">
        <w:rPr>
          <w:color w:val="000000"/>
        </w:rPr>
        <w:t>.</w:t>
      </w:r>
    </w:p>
    <w:p w:rsidR="00206006" w:rsidRPr="00C33A45" w:rsidRDefault="00206006" w:rsidP="003C3299">
      <w:pPr>
        <w:pStyle w:val="AnsweraL"/>
        <w:rPr>
          <w:color w:val="000000"/>
        </w:rPr>
      </w:pPr>
      <w:r w:rsidRPr="00C33A45">
        <w:rPr>
          <w:color w:val="000000"/>
        </w:rPr>
        <w:t>c.</w:t>
      </w:r>
      <w:r w:rsidRPr="00C33A45">
        <w:rPr>
          <w:color w:val="000000"/>
        </w:rPr>
        <w:tab/>
        <w:t>Acquiring the technology would have a smaller impact on earnings</w:t>
      </w:r>
      <w:r>
        <w:rPr>
          <w:color w:val="000000"/>
        </w:rPr>
        <w:t>, b</w:t>
      </w:r>
      <w:r w:rsidRPr="00C33A45">
        <w:rPr>
          <w:color w:val="000000"/>
        </w:rPr>
        <w:t>ut this method is not cheaper. Developing it in</w:t>
      </w:r>
      <w:r>
        <w:rPr>
          <w:color w:val="000000"/>
        </w:rPr>
        <w:t>-</w:t>
      </w:r>
      <w:r w:rsidRPr="00C33A45">
        <w:rPr>
          <w:color w:val="000000"/>
        </w:rPr>
        <w:t>house is less costly and provides an immediate tax benefit.</w:t>
      </w:r>
      <w:r>
        <w:rPr>
          <w:color w:val="000000"/>
        </w:rPr>
        <w:t xml:space="preserve"> </w:t>
      </w:r>
      <w:r w:rsidRPr="00C33A45">
        <w:rPr>
          <w:color w:val="000000"/>
        </w:rPr>
        <w:t>The earnings impact is not a good measure of the expense.</w:t>
      </w:r>
      <w:r>
        <w:rPr>
          <w:color w:val="000000"/>
        </w:rPr>
        <w:t xml:space="preserve"> </w:t>
      </w:r>
      <w:r w:rsidRPr="00C33A45">
        <w:rPr>
          <w:color w:val="000000"/>
        </w:rPr>
        <w:t>In addition, note that because the acquisition permanently increases the number of shares outstanding, it will reduce Quisco’s earnings per share in future years as well.</w:t>
      </w:r>
    </w:p>
    <w:p w:rsidR="00206006" w:rsidRPr="00C33A45" w:rsidRDefault="00206006" w:rsidP="00DB131E">
      <w:pPr>
        <w:pStyle w:val="Question"/>
        <w:rPr>
          <w:color w:val="000000"/>
        </w:rPr>
      </w:pPr>
      <w:r w:rsidRPr="00C33A45">
        <w:rPr>
          <w:color w:val="000000"/>
        </w:rPr>
        <w:t>2-</w:t>
      </w:r>
      <w:r>
        <w:rPr>
          <w:color w:val="000000"/>
        </w:rPr>
        <w:t>19</w:t>
      </w:r>
      <w:r w:rsidRPr="00C33A45">
        <w:rPr>
          <w:color w:val="000000"/>
        </w:rPr>
        <w:t>.</w:t>
      </w:r>
      <w:r w:rsidRPr="00C33A45">
        <w:rPr>
          <w:color w:val="000000"/>
        </w:rPr>
        <w:tab/>
      </w:r>
      <w:r w:rsidRPr="006249AE">
        <w:rPr>
          <w:color w:val="000000"/>
        </w:rPr>
        <w:t>Find online the annual 10-K report for Peet’s Coffee and Tea (PEET) for fiscal year 2011 (filed in January, 2012). Answer the following questions from their cash flow statement:</w:t>
      </w:r>
    </w:p>
    <w:p w:rsidR="00206006" w:rsidRPr="00C33A45" w:rsidRDefault="00206006" w:rsidP="003C3299">
      <w:pPr>
        <w:pStyle w:val="QuestionaL"/>
        <w:rPr>
          <w:color w:val="000000"/>
        </w:rPr>
      </w:pPr>
      <w:r w:rsidRPr="00C33A45">
        <w:rPr>
          <w:color w:val="000000"/>
        </w:rPr>
        <w:t>a.</w:t>
      </w:r>
      <w:r w:rsidRPr="00C33A45">
        <w:rPr>
          <w:color w:val="000000"/>
        </w:rPr>
        <w:tab/>
        <w:t xml:space="preserve">How much cash did Peet’s generate from operating activities in </w:t>
      </w:r>
      <w:r>
        <w:rPr>
          <w:color w:val="000000"/>
        </w:rPr>
        <w:t>fiscal year 2011</w:t>
      </w:r>
      <w:r w:rsidRPr="00C33A45">
        <w:rPr>
          <w:color w:val="000000"/>
        </w:rPr>
        <w:t>?</w:t>
      </w:r>
    </w:p>
    <w:p w:rsidR="00206006" w:rsidRPr="00C33A45" w:rsidRDefault="00206006" w:rsidP="003C3299">
      <w:pPr>
        <w:pStyle w:val="QuestionaL"/>
        <w:rPr>
          <w:color w:val="000000"/>
        </w:rPr>
      </w:pPr>
      <w:r w:rsidRPr="00C33A45">
        <w:rPr>
          <w:color w:val="000000"/>
        </w:rPr>
        <w:t>b.</w:t>
      </w:r>
      <w:r w:rsidRPr="00C33A45">
        <w:rPr>
          <w:color w:val="000000"/>
        </w:rPr>
        <w:tab/>
        <w:t xml:space="preserve">What was Peet’s depreciation </w:t>
      </w:r>
      <w:r>
        <w:rPr>
          <w:color w:val="000000"/>
        </w:rPr>
        <w:t>and amortization expense</w:t>
      </w:r>
      <w:r w:rsidRPr="00C33A45">
        <w:rPr>
          <w:color w:val="000000"/>
        </w:rPr>
        <w:t>?</w:t>
      </w:r>
    </w:p>
    <w:p w:rsidR="00500385" w:rsidRDefault="00206006">
      <w:pPr>
        <w:pStyle w:val="QuestionaL"/>
        <w:spacing w:before="80"/>
        <w:rPr>
          <w:color w:val="000000"/>
        </w:rPr>
      </w:pPr>
      <w:r w:rsidRPr="00C33A45">
        <w:rPr>
          <w:color w:val="000000"/>
        </w:rPr>
        <w:t>c.</w:t>
      </w:r>
      <w:r w:rsidRPr="00C33A45">
        <w:rPr>
          <w:color w:val="000000"/>
        </w:rPr>
        <w:tab/>
        <w:t>How much cash was invested in new property and equi</w:t>
      </w:r>
      <w:r>
        <w:rPr>
          <w:color w:val="000000"/>
        </w:rPr>
        <w:t>pment (net of any sales)</w:t>
      </w:r>
      <w:r w:rsidRPr="00C33A45">
        <w:rPr>
          <w:color w:val="000000"/>
        </w:rPr>
        <w:t>?</w:t>
      </w:r>
    </w:p>
    <w:p w:rsidR="00500385" w:rsidRDefault="00206006">
      <w:pPr>
        <w:pStyle w:val="QuestionaL"/>
        <w:spacing w:before="80"/>
        <w:rPr>
          <w:color w:val="000000"/>
        </w:rPr>
      </w:pPr>
      <w:r w:rsidRPr="00C33A45">
        <w:rPr>
          <w:color w:val="000000"/>
        </w:rPr>
        <w:t>d.</w:t>
      </w:r>
      <w:r w:rsidRPr="00C33A45">
        <w:rPr>
          <w:color w:val="000000"/>
        </w:rPr>
        <w:tab/>
        <w:t>How much did Peet’s raise from the sale of shares of its stoc</w:t>
      </w:r>
      <w:r>
        <w:rPr>
          <w:color w:val="000000"/>
        </w:rPr>
        <w:t>k (net of any purchases)</w:t>
      </w:r>
      <w:r w:rsidRPr="00C33A45">
        <w:rPr>
          <w:color w:val="000000"/>
        </w:rPr>
        <w:t>?</w:t>
      </w:r>
    </w:p>
    <w:p w:rsidR="00500385" w:rsidRDefault="00206006">
      <w:pPr>
        <w:pStyle w:val="AnsweraL"/>
        <w:spacing w:before="80"/>
        <w:rPr>
          <w:color w:val="000000"/>
        </w:rPr>
      </w:pPr>
      <w:r w:rsidRPr="00C33A45">
        <w:rPr>
          <w:color w:val="000000"/>
        </w:rPr>
        <w:t>a.</w:t>
      </w:r>
      <w:r w:rsidRPr="00C33A45">
        <w:rPr>
          <w:color w:val="000000"/>
        </w:rPr>
        <w:tab/>
        <w:t>Net cash provided by operating activities was $</w:t>
      </w:r>
      <w:r>
        <w:rPr>
          <w:color w:val="000000"/>
        </w:rPr>
        <w:t>12.42</w:t>
      </w:r>
      <w:r w:rsidRPr="00C33A45">
        <w:rPr>
          <w:color w:val="000000"/>
        </w:rPr>
        <w:t xml:space="preserve"> million in </w:t>
      </w:r>
      <w:r>
        <w:rPr>
          <w:color w:val="000000"/>
        </w:rPr>
        <w:t>fiscal year 2011</w:t>
      </w:r>
      <w:r w:rsidRPr="00C33A45">
        <w:rPr>
          <w:color w:val="000000"/>
        </w:rPr>
        <w:t>.</w:t>
      </w:r>
    </w:p>
    <w:p w:rsidR="00500385" w:rsidRDefault="00206006">
      <w:pPr>
        <w:pStyle w:val="AnsweraL"/>
        <w:spacing w:before="80"/>
        <w:rPr>
          <w:color w:val="000000"/>
        </w:rPr>
      </w:pPr>
      <w:r w:rsidRPr="00C33A45">
        <w:rPr>
          <w:color w:val="000000"/>
        </w:rPr>
        <w:t>b.</w:t>
      </w:r>
      <w:r w:rsidRPr="00C33A45">
        <w:rPr>
          <w:color w:val="000000"/>
        </w:rPr>
        <w:tab/>
        <w:t>Depreciation and amortization expenses were $</w:t>
      </w:r>
      <w:r>
        <w:rPr>
          <w:color w:val="000000"/>
        </w:rPr>
        <w:t>17.89 million</w:t>
      </w:r>
      <w:r w:rsidRPr="00C33A45">
        <w:rPr>
          <w:color w:val="000000"/>
        </w:rPr>
        <w:t>.</w:t>
      </w:r>
    </w:p>
    <w:p w:rsidR="00500385" w:rsidRDefault="00206006">
      <w:pPr>
        <w:pStyle w:val="AnsweraL"/>
        <w:spacing w:before="80"/>
        <w:rPr>
          <w:color w:val="000000"/>
        </w:rPr>
      </w:pPr>
      <w:r w:rsidRPr="00C33A45">
        <w:rPr>
          <w:color w:val="000000"/>
        </w:rPr>
        <w:t>c.</w:t>
      </w:r>
      <w:r w:rsidRPr="00C33A45">
        <w:rPr>
          <w:color w:val="000000"/>
        </w:rPr>
        <w:tab/>
        <w:t>Net cash used in new property and equipment was $</w:t>
      </w:r>
      <w:r>
        <w:rPr>
          <w:color w:val="000000"/>
        </w:rPr>
        <w:t>10.83 million</w:t>
      </w:r>
      <w:r w:rsidRPr="00C33A45">
        <w:rPr>
          <w:color w:val="000000"/>
        </w:rPr>
        <w:t>.</w:t>
      </w:r>
    </w:p>
    <w:p w:rsidR="00500385" w:rsidRDefault="00206006">
      <w:pPr>
        <w:pStyle w:val="AnsweraL"/>
        <w:spacing w:before="80"/>
        <w:rPr>
          <w:color w:val="000000"/>
        </w:rPr>
      </w:pPr>
      <w:r w:rsidRPr="00C33A45">
        <w:rPr>
          <w:color w:val="000000"/>
        </w:rPr>
        <w:t>d.</w:t>
      </w:r>
      <w:r w:rsidRPr="00C33A45">
        <w:rPr>
          <w:color w:val="000000"/>
        </w:rPr>
        <w:tab/>
        <w:t>Peet’s raised $</w:t>
      </w:r>
      <w:r>
        <w:rPr>
          <w:color w:val="000000"/>
        </w:rPr>
        <w:t>25.70</w:t>
      </w:r>
      <w:r w:rsidRPr="00C33A45">
        <w:rPr>
          <w:color w:val="000000"/>
        </w:rPr>
        <w:t xml:space="preserve"> million from </w:t>
      </w:r>
      <w:r>
        <w:rPr>
          <w:color w:val="000000"/>
        </w:rPr>
        <w:t xml:space="preserve">the </w:t>
      </w:r>
      <w:r w:rsidRPr="00C33A45">
        <w:rPr>
          <w:color w:val="000000"/>
        </w:rPr>
        <w:t>sale of shares of its stock, while it spent $</w:t>
      </w:r>
      <w:r>
        <w:rPr>
          <w:color w:val="000000"/>
        </w:rPr>
        <w:t>51.28</w:t>
      </w:r>
      <w:r w:rsidRPr="00C33A45">
        <w:rPr>
          <w:color w:val="000000"/>
        </w:rPr>
        <w:t xml:space="preserve"> million on the purchase of common stock.</w:t>
      </w:r>
      <w:r>
        <w:rPr>
          <w:color w:val="000000"/>
        </w:rPr>
        <w:t xml:space="preserve"> </w:t>
      </w:r>
      <w:r w:rsidRPr="00C33A45">
        <w:rPr>
          <w:color w:val="000000"/>
        </w:rPr>
        <w:t xml:space="preserve">Peet’s raised </w:t>
      </w:r>
      <w:r w:rsidR="004C5E5B" w:rsidRPr="00877A29">
        <w:rPr>
          <w:color w:val="000000"/>
        </w:rPr>
        <w:t>–$25.58</w:t>
      </w:r>
      <w:r w:rsidRPr="00C33A45">
        <w:rPr>
          <w:color w:val="000000"/>
        </w:rPr>
        <w:t xml:space="preserve"> million from the sale of its shares of stock (net of any purchases).</w:t>
      </w:r>
    </w:p>
    <w:p w:rsidR="00206006" w:rsidRPr="00C33A45" w:rsidRDefault="00206006" w:rsidP="006249AE">
      <w:pPr>
        <w:pStyle w:val="Question"/>
        <w:rPr>
          <w:color w:val="000000"/>
        </w:rPr>
      </w:pPr>
      <w:r w:rsidRPr="00C33A45">
        <w:rPr>
          <w:color w:val="000000"/>
        </w:rPr>
        <w:t>2-</w:t>
      </w:r>
      <w:r>
        <w:rPr>
          <w:color w:val="000000"/>
        </w:rPr>
        <w:t>20</w:t>
      </w:r>
      <w:r w:rsidRPr="00C33A45">
        <w:rPr>
          <w:color w:val="000000"/>
        </w:rPr>
        <w:t>.</w:t>
      </w:r>
      <w:r w:rsidRPr="00C33A45">
        <w:rPr>
          <w:color w:val="000000"/>
        </w:rPr>
        <w:tab/>
      </w:r>
      <w:r w:rsidRPr="00CD684A">
        <w:rPr>
          <w:color w:val="000000"/>
        </w:rPr>
        <w:t>See Table 2.5 showing financial statement data and stock price data for Mydeco Corp.</w:t>
      </w:r>
    </w:p>
    <w:p w:rsidR="00500385" w:rsidRDefault="00206006" w:rsidP="00500385">
      <w:pPr>
        <w:pStyle w:val="QuestionaL"/>
        <w:spacing w:before="80"/>
        <w:rPr>
          <w:color w:val="000000"/>
        </w:rPr>
      </w:pPr>
      <w:r w:rsidRPr="00C33A45">
        <w:rPr>
          <w:color w:val="000000"/>
        </w:rPr>
        <w:t>a.</w:t>
      </w:r>
      <w:r w:rsidRPr="00C33A45">
        <w:rPr>
          <w:color w:val="000000"/>
        </w:rPr>
        <w:tab/>
      </w:r>
      <w:r w:rsidRPr="00CD684A">
        <w:rPr>
          <w:color w:val="000000"/>
        </w:rPr>
        <w:t>From 2009 to 2013, what was the total cash flow from</w:t>
      </w:r>
      <w:r>
        <w:rPr>
          <w:color w:val="000000"/>
        </w:rPr>
        <w:t xml:space="preserve"> operations that Mydeco generat</w:t>
      </w:r>
      <w:r w:rsidRPr="00CD684A">
        <w:rPr>
          <w:color w:val="000000"/>
        </w:rPr>
        <w:t>ed?</w:t>
      </w:r>
    </w:p>
    <w:p w:rsidR="00500385" w:rsidRDefault="00206006" w:rsidP="00500385">
      <w:pPr>
        <w:pStyle w:val="QuestionaL"/>
        <w:spacing w:before="80"/>
        <w:rPr>
          <w:color w:val="000000"/>
        </w:rPr>
      </w:pPr>
      <w:r w:rsidRPr="00C33A45">
        <w:rPr>
          <w:color w:val="000000"/>
        </w:rPr>
        <w:t>b.</w:t>
      </w:r>
      <w:r w:rsidRPr="00C33A45">
        <w:rPr>
          <w:color w:val="000000"/>
        </w:rPr>
        <w:tab/>
      </w:r>
      <w:r w:rsidRPr="00CD684A">
        <w:rPr>
          <w:color w:val="000000"/>
        </w:rPr>
        <w:t>What fraction of the total in (a) was spent on capital expenditures?</w:t>
      </w:r>
    </w:p>
    <w:p w:rsidR="00500385" w:rsidRDefault="00206006" w:rsidP="00500385">
      <w:pPr>
        <w:pStyle w:val="QuestionaL"/>
        <w:spacing w:before="80"/>
        <w:rPr>
          <w:color w:val="000000"/>
        </w:rPr>
      </w:pPr>
      <w:r w:rsidRPr="00C33A45">
        <w:rPr>
          <w:color w:val="000000"/>
        </w:rPr>
        <w:t>c.</w:t>
      </w:r>
      <w:r w:rsidRPr="00C33A45">
        <w:rPr>
          <w:color w:val="000000"/>
        </w:rPr>
        <w:tab/>
      </w:r>
      <w:r w:rsidRPr="00CD684A">
        <w:rPr>
          <w:color w:val="000000"/>
        </w:rPr>
        <w:t>What fraction of the total in (a) was spent paying dividends to shareholders?</w:t>
      </w:r>
    </w:p>
    <w:p w:rsidR="00500385" w:rsidRDefault="00206006" w:rsidP="00500385">
      <w:pPr>
        <w:pStyle w:val="QuestionaL"/>
        <w:spacing w:before="80"/>
        <w:rPr>
          <w:color w:val="000000"/>
        </w:rPr>
      </w:pPr>
      <w:r w:rsidRPr="00C33A45">
        <w:rPr>
          <w:color w:val="000000"/>
        </w:rPr>
        <w:t>d.</w:t>
      </w:r>
      <w:r w:rsidRPr="00C33A45">
        <w:rPr>
          <w:color w:val="000000"/>
        </w:rPr>
        <w:tab/>
      </w:r>
      <w:r w:rsidRPr="00CD684A">
        <w:rPr>
          <w:color w:val="000000"/>
        </w:rPr>
        <w:t>What was Mydeco’s total retained earnings for this period?</w:t>
      </w:r>
    </w:p>
    <w:p w:rsidR="00500385" w:rsidRDefault="00206006" w:rsidP="00500385">
      <w:pPr>
        <w:pStyle w:val="AnsweraL"/>
        <w:spacing w:before="80"/>
        <w:rPr>
          <w:color w:val="000000"/>
        </w:rPr>
      </w:pPr>
      <w:r w:rsidRPr="00C33A45">
        <w:rPr>
          <w:color w:val="000000"/>
        </w:rPr>
        <w:t>a.</w:t>
      </w:r>
      <w:r w:rsidRPr="00C33A45">
        <w:rPr>
          <w:color w:val="000000"/>
        </w:rPr>
        <w:tab/>
      </w:r>
      <w:r>
        <w:rPr>
          <w:color w:val="000000"/>
        </w:rPr>
        <w:t>Total cash flow from operations = 48.5 + 50.5 + 47.8 + 46.6 + 54 = $247.4 million.</w:t>
      </w:r>
    </w:p>
    <w:p w:rsidR="00500385" w:rsidRDefault="00206006" w:rsidP="00500385">
      <w:pPr>
        <w:pStyle w:val="AnsweraL"/>
        <w:spacing w:before="80"/>
        <w:rPr>
          <w:color w:val="000000"/>
        </w:rPr>
      </w:pPr>
      <w:r w:rsidRPr="00C33A45">
        <w:rPr>
          <w:color w:val="000000"/>
        </w:rPr>
        <w:t>b.</w:t>
      </w:r>
      <w:r w:rsidRPr="00C33A45">
        <w:rPr>
          <w:color w:val="000000"/>
        </w:rPr>
        <w:tab/>
      </w:r>
      <w:r>
        <w:rPr>
          <w:color w:val="000000"/>
        </w:rPr>
        <w:t>Total fraction spent on capital expenditures = (25 + 25 + 100 + 75 + 40)/247.4 = 107.1%</w:t>
      </w:r>
      <w:r w:rsidRPr="00C33A45">
        <w:rPr>
          <w:color w:val="000000"/>
        </w:rPr>
        <w:t>.</w:t>
      </w:r>
    </w:p>
    <w:p w:rsidR="00500385" w:rsidRDefault="00206006" w:rsidP="00500385">
      <w:pPr>
        <w:pStyle w:val="AnsweraL"/>
        <w:spacing w:before="80"/>
        <w:rPr>
          <w:color w:val="000000"/>
        </w:rPr>
      </w:pPr>
      <w:r w:rsidRPr="00C33A45">
        <w:rPr>
          <w:color w:val="000000"/>
        </w:rPr>
        <w:t>c.</w:t>
      </w:r>
      <w:r w:rsidRPr="00C33A45">
        <w:rPr>
          <w:color w:val="000000"/>
        </w:rPr>
        <w:tab/>
      </w:r>
      <w:r>
        <w:rPr>
          <w:color w:val="000000"/>
        </w:rPr>
        <w:t>Total fraction spent on dividends = (5.4 × 4 + 6.5)/247.4 = 11.4%</w:t>
      </w:r>
      <w:r w:rsidRPr="00C33A45">
        <w:rPr>
          <w:color w:val="000000"/>
        </w:rPr>
        <w:t>.</w:t>
      </w:r>
    </w:p>
    <w:p w:rsidR="00500385" w:rsidRDefault="00206006" w:rsidP="00500385">
      <w:pPr>
        <w:pStyle w:val="AnsweraL"/>
        <w:spacing w:before="80"/>
        <w:rPr>
          <w:color w:val="000000"/>
        </w:rPr>
      </w:pPr>
      <w:r w:rsidRPr="00C33A45">
        <w:rPr>
          <w:color w:val="000000"/>
        </w:rPr>
        <w:t>d.</w:t>
      </w:r>
      <w:r w:rsidRPr="00C33A45">
        <w:rPr>
          <w:color w:val="000000"/>
        </w:rPr>
        <w:tab/>
      </w:r>
      <w:r>
        <w:rPr>
          <w:color w:val="000000"/>
        </w:rPr>
        <w:t>Retained earnings = Net Income – Dividends = (18 + 3 + 6.3 + 12.7 + 21.7) – (5.4 × 4 + 6.5) = $33.6 million.</w:t>
      </w:r>
    </w:p>
    <w:p w:rsidR="00206006" w:rsidRPr="00C33A45" w:rsidRDefault="00206006" w:rsidP="00CD684A">
      <w:pPr>
        <w:pStyle w:val="Question"/>
        <w:rPr>
          <w:color w:val="000000"/>
        </w:rPr>
      </w:pPr>
      <w:r w:rsidRPr="00C33A45">
        <w:rPr>
          <w:color w:val="000000"/>
        </w:rPr>
        <w:t>2-</w:t>
      </w:r>
      <w:r>
        <w:rPr>
          <w:color w:val="000000"/>
        </w:rPr>
        <w:t>21</w:t>
      </w:r>
      <w:r w:rsidRPr="00C33A45">
        <w:rPr>
          <w:color w:val="000000"/>
        </w:rPr>
        <w:t>.</w:t>
      </w:r>
      <w:r w:rsidRPr="00C33A45">
        <w:rPr>
          <w:color w:val="000000"/>
        </w:rPr>
        <w:tab/>
      </w:r>
      <w:r w:rsidRPr="00CD684A">
        <w:rPr>
          <w:color w:val="000000"/>
        </w:rPr>
        <w:t>See Table 2.5 showing financial statement data and stock price data for Mydeco Corp.</w:t>
      </w:r>
    </w:p>
    <w:p w:rsidR="00206006" w:rsidRDefault="00206006" w:rsidP="00CD684A">
      <w:pPr>
        <w:pStyle w:val="QuestionaL"/>
        <w:rPr>
          <w:color w:val="000000"/>
        </w:rPr>
      </w:pPr>
      <w:r w:rsidRPr="00C33A45">
        <w:rPr>
          <w:color w:val="000000"/>
        </w:rPr>
        <w:t>a.</w:t>
      </w:r>
      <w:r w:rsidRPr="00C33A45">
        <w:rPr>
          <w:color w:val="000000"/>
        </w:rPr>
        <w:tab/>
      </w:r>
      <w:r w:rsidRPr="00CD684A">
        <w:rPr>
          <w:color w:val="000000"/>
        </w:rPr>
        <w:t>In what year was Mydeco’s net income the lowest?</w:t>
      </w:r>
    </w:p>
    <w:p w:rsidR="00206006" w:rsidRPr="00C33A45" w:rsidRDefault="00206006" w:rsidP="00CD684A">
      <w:pPr>
        <w:pStyle w:val="QuestionaL"/>
        <w:rPr>
          <w:color w:val="000000"/>
        </w:rPr>
      </w:pPr>
      <w:r w:rsidRPr="00C33A45">
        <w:rPr>
          <w:color w:val="000000"/>
        </w:rPr>
        <w:t>b.</w:t>
      </w:r>
      <w:r w:rsidRPr="00C33A45">
        <w:rPr>
          <w:color w:val="000000"/>
        </w:rPr>
        <w:tab/>
      </w:r>
      <w:r w:rsidRPr="00CD684A">
        <w:rPr>
          <w:color w:val="000000"/>
        </w:rPr>
        <w:t>In what year did Mydeco need to reduce its cash reserves?</w:t>
      </w:r>
    </w:p>
    <w:p w:rsidR="00206006" w:rsidRPr="00C33A45" w:rsidRDefault="00206006" w:rsidP="00CD684A">
      <w:pPr>
        <w:pStyle w:val="QuestionaL"/>
        <w:rPr>
          <w:color w:val="000000"/>
        </w:rPr>
      </w:pPr>
      <w:r w:rsidRPr="00C33A45">
        <w:rPr>
          <w:color w:val="000000"/>
        </w:rPr>
        <w:t>c.</w:t>
      </w:r>
      <w:r w:rsidRPr="00C33A45">
        <w:rPr>
          <w:color w:val="000000"/>
        </w:rPr>
        <w:tab/>
      </w:r>
      <w:r w:rsidRPr="00CD684A">
        <w:rPr>
          <w:color w:val="000000"/>
        </w:rPr>
        <w:t xml:space="preserve">Why did Mydeco need to reduce its cash reserves in a </w:t>
      </w:r>
      <w:r>
        <w:rPr>
          <w:color w:val="000000"/>
        </w:rPr>
        <w:t>year when net income was reason</w:t>
      </w:r>
      <w:r w:rsidRPr="00CD684A">
        <w:rPr>
          <w:color w:val="000000"/>
        </w:rPr>
        <w:t>ably high?</w:t>
      </w:r>
    </w:p>
    <w:p w:rsidR="00206006" w:rsidRPr="00C33A45" w:rsidRDefault="00206006" w:rsidP="00CD684A">
      <w:pPr>
        <w:pStyle w:val="AnsweraL"/>
        <w:rPr>
          <w:color w:val="000000"/>
        </w:rPr>
      </w:pPr>
      <w:r w:rsidRPr="00C33A45">
        <w:rPr>
          <w:color w:val="000000"/>
        </w:rPr>
        <w:t>a.</w:t>
      </w:r>
      <w:r w:rsidRPr="00C33A45">
        <w:rPr>
          <w:color w:val="000000"/>
        </w:rPr>
        <w:tab/>
      </w:r>
      <w:r>
        <w:rPr>
          <w:color w:val="000000"/>
        </w:rPr>
        <w:t>In 2010 (net income was $3 million).</w:t>
      </w:r>
    </w:p>
    <w:p w:rsidR="00206006" w:rsidRPr="00C33A45" w:rsidRDefault="00206006" w:rsidP="00CD684A">
      <w:pPr>
        <w:pStyle w:val="AnsweraL"/>
        <w:rPr>
          <w:color w:val="000000"/>
        </w:rPr>
      </w:pPr>
      <w:r w:rsidRPr="00C33A45">
        <w:rPr>
          <w:color w:val="000000"/>
        </w:rPr>
        <w:t>b.</w:t>
      </w:r>
      <w:r w:rsidRPr="00C33A45">
        <w:rPr>
          <w:color w:val="000000"/>
        </w:rPr>
        <w:tab/>
      </w:r>
      <w:r>
        <w:rPr>
          <w:color w:val="000000"/>
        </w:rPr>
        <w:t>2012 (cash was reduced from 86.3 to 77.5).</w:t>
      </w:r>
    </w:p>
    <w:p w:rsidR="00206006" w:rsidRDefault="00206006" w:rsidP="00CD684A">
      <w:pPr>
        <w:pStyle w:val="AnsweraL"/>
        <w:rPr>
          <w:color w:val="000000"/>
        </w:rPr>
      </w:pPr>
      <w:r w:rsidRPr="00C33A45">
        <w:rPr>
          <w:color w:val="000000"/>
        </w:rPr>
        <w:t>c.</w:t>
      </w:r>
      <w:r w:rsidRPr="00C33A45">
        <w:rPr>
          <w:color w:val="000000"/>
        </w:rPr>
        <w:tab/>
      </w:r>
      <w:r>
        <w:rPr>
          <w:color w:val="000000"/>
        </w:rPr>
        <w:t>Mydeco needed to reduce cash (it also issued debt) to pay for large capital expenditures in 2011 and 2012. In addition, even though net income was reasonably high, cash from operations was at the lowest amount in the five-year period due to a reduction in accounts receivable and inventories.</w:t>
      </w:r>
    </w:p>
    <w:p w:rsidR="00206006" w:rsidRPr="00C33A45" w:rsidRDefault="00206006" w:rsidP="005F3C63">
      <w:pPr>
        <w:pStyle w:val="Question"/>
        <w:rPr>
          <w:color w:val="000000"/>
        </w:rPr>
      </w:pPr>
      <w:r w:rsidRPr="00C33A45">
        <w:rPr>
          <w:color w:val="000000"/>
        </w:rPr>
        <w:t>2-</w:t>
      </w:r>
      <w:r>
        <w:rPr>
          <w:color w:val="000000"/>
        </w:rPr>
        <w:t>22</w:t>
      </w:r>
      <w:r w:rsidRPr="00C33A45">
        <w:rPr>
          <w:color w:val="000000"/>
        </w:rPr>
        <w:t>.</w:t>
      </w:r>
      <w:r w:rsidRPr="00C33A45">
        <w:rPr>
          <w:color w:val="000000"/>
        </w:rPr>
        <w:tab/>
      </w:r>
      <w:r w:rsidRPr="005F3C63">
        <w:rPr>
          <w:color w:val="000000"/>
        </w:rPr>
        <w:t>See Table 2.5 showing financial statement data and stock price data for Mydeco Corp. Use the data from the balance sheet and cash flow statement in 2009 to determine the following:</w:t>
      </w:r>
    </w:p>
    <w:p w:rsidR="00206006" w:rsidRPr="00C33A45" w:rsidRDefault="00206006" w:rsidP="005F3C63">
      <w:pPr>
        <w:pStyle w:val="QuestionaL"/>
        <w:rPr>
          <w:color w:val="000000"/>
        </w:rPr>
      </w:pPr>
      <w:r w:rsidRPr="00C33A45">
        <w:rPr>
          <w:color w:val="000000"/>
        </w:rPr>
        <w:t>a.</w:t>
      </w:r>
      <w:r w:rsidRPr="00C33A45">
        <w:rPr>
          <w:color w:val="000000"/>
        </w:rPr>
        <w:tab/>
      </w:r>
      <w:r w:rsidRPr="005F3C63">
        <w:rPr>
          <w:color w:val="000000"/>
        </w:rPr>
        <w:t>How much cash did Mydeco have at the end of 2008?</w:t>
      </w:r>
    </w:p>
    <w:p w:rsidR="00206006" w:rsidRPr="00C33A45" w:rsidRDefault="00206006" w:rsidP="005F3C63">
      <w:pPr>
        <w:pStyle w:val="QuestionaL"/>
        <w:rPr>
          <w:color w:val="000000"/>
        </w:rPr>
      </w:pPr>
      <w:r w:rsidRPr="00C33A45">
        <w:rPr>
          <w:color w:val="000000"/>
        </w:rPr>
        <w:t>b.</w:t>
      </w:r>
      <w:r w:rsidRPr="00C33A45">
        <w:rPr>
          <w:color w:val="000000"/>
        </w:rPr>
        <w:tab/>
      </w:r>
      <w:r w:rsidRPr="005F3C63">
        <w:rPr>
          <w:color w:val="000000"/>
        </w:rPr>
        <w:t>What were Mydeco’s accounts receivable and inventory at the end of 2008?</w:t>
      </w:r>
    </w:p>
    <w:p w:rsidR="00206006" w:rsidRDefault="00206006" w:rsidP="005F3C63">
      <w:pPr>
        <w:pStyle w:val="QuestionaL"/>
        <w:rPr>
          <w:color w:val="000000"/>
        </w:rPr>
      </w:pPr>
      <w:r w:rsidRPr="00C33A45">
        <w:rPr>
          <w:color w:val="000000"/>
        </w:rPr>
        <w:t>c.</w:t>
      </w:r>
      <w:r w:rsidRPr="00C33A45">
        <w:rPr>
          <w:color w:val="000000"/>
        </w:rPr>
        <w:tab/>
      </w:r>
      <w:r w:rsidRPr="005F3C63">
        <w:rPr>
          <w:color w:val="000000"/>
        </w:rPr>
        <w:t>What were Mydeco’s total liabilities at the end of 2008?</w:t>
      </w:r>
    </w:p>
    <w:p w:rsidR="00206006" w:rsidRPr="00C33A45" w:rsidRDefault="00206006" w:rsidP="005F3C63">
      <w:pPr>
        <w:pStyle w:val="QuestionaL"/>
        <w:rPr>
          <w:color w:val="000000"/>
        </w:rPr>
      </w:pPr>
      <w:r w:rsidRPr="00C33A45">
        <w:rPr>
          <w:color w:val="000000"/>
        </w:rPr>
        <w:t>d.</w:t>
      </w:r>
      <w:r w:rsidRPr="00C33A45">
        <w:rPr>
          <w:color w:val="000000"/>
        </w:rPr>
        <w:tab/>
      </w:r>
      <w:r w:rsidRPr="005F3C63">
        <w:rPr>
          <w:color w:val="000000"/>
        </w:rPr>
        <w:t>Assuming goodwill and intangibles were equal in 2008 and 2009, what was Mydeco’s net property, plant, and equipment at the end of 2008?</w:t>
      </w:r>
    </w:p>
    <w:p w:rsidR="00206006" w:rsidRPr="00C33A45" w:rsidRDefault="00206006" w:rsidP="005F3C63">
      <w:pPr>
        <w:pStyle w:val="AnsweraL"/>
        <w:rPr>
          <w:color w:val="000000"/>
        </w:rPr>
      </w:pPr>
      <w:r w:rsidRPr="00C33A45">
        <w:rPr>
          <w:color w:val="000000"/>
        </w:rPr>
        <w:t>a.</w:t>
      </w:r>
      <w:r w:rsidRPr="00C33A45">
        <w:rPr>
          <w:color w:val="000000"/>
        </w:rPr>
        <w:tab/>
      </w:r>
      <w:r>
        <w:rPr>
          <w:color w:val="000000"/>
        </w:rPr>
        <w:t>2008 Cash = 2009 Cash – 2009 Change in Cash = 48.8 – 18.1 = $30.7 million.</w:t>
      </w:r>
    </w:p>
    <w:p w:rsidR="00206006" w:rsidRPr="00C33A45" w:rsidRDefault="00206006" w:rsidP="005F3C63">
      <w:pPr>
        <w:pStyle w:val="AnsweraL"/>
        <w:rPr>
          <w:color w:val="000000"/>
        </w:rPr>
      </w:pPr>
      <w:r w:rsidRPr="00C33A45">
        <w:rPr>
          <w:color w:val="000000"/>
        </w:rPr>
        <w:t>b.</w:t>
      </w:r>
      <w:r w:rsidRPr="00C33A45">
        <w:rPr>
          <w:color w:val="000000"/>
        </w:rPr>
        <w:tab/>
      </w:r>
      <w:r>
        <w:rPr>
          <w:color w:val="000000"/>
        </w:rPr>
        <w:t>2008 Accounts Receivable = 88.6 – 3.9 = $84.7 million.</w:t>
      </w:r>
    </w:p>
    <w:p w:rsidR="00206006" w:rsidRDefault="00206006" w:rsidP="005F3C63">
      <w:pPr>
        <w:pStyle w:val="AnsweraL"/>
        <w:rPr>
          <w:color w:val="000000"/>
        </w:rPr>
      </w:pPr>
      <w:r w:rsidRPr="00C33A45">
        <w:rPr>
          <w:color w:val="000000"/>
        </w:rPr>
        <w:t>c.</w:t>
      </w:r>
      <w:r w:rsidRPr="00C33A45">
        <w:rPr>
          <w:color w:val="000000"/>
        </w:rPr>
        <w:tab/>
      </w:r>
      <w:r>
        <w:rPr>
          <w:color w:val="000000"/>
        </w:rPr>
        <w:t>2008 Total Liabilities = 525.4 – 2.2 = $523.2 million.</w:t>
      </w:r>
    </w:p>
    <w:p w:rsidR="00206006" w:rsidRDefault="00206006" w:rsidP="00CE15A4">
      <w:pPr>
        <w:pStyle w:val="AnsweraL"/>
        <w:rPr>
          <w:color w:val="000000"/>
        </w:rPr>
      </w:pPr>
      <w:r w:rsidRPr="00C33A45">
        <w:rPr>
          <w:color w:val="000000"/>
        </w:rPr>
        <w:t>d.</w:t>
      </w:r>
      <w:r w:rsidRPr="00C33A45">
        <w:rPr>
          <w:color w:val="000000"/>
        </w:rPr>
        <w:tab/>
      </w:r>
      <w:r>
        <w:rPr>
          <w:color w:val="000000"/>
        </w:rPr>
        <w:t>2008 property, plant, and equipment = 2009 property, plant, and equipment – 2009 capital expenditures + 2009 depreciation = 245.3 – 25 + 27.3 = $247.6 million</w:t>
      </w:r>
    </w:p>
    <w:p w:rsidR="00206006" w:rsidRPr="00C33A45" w:rsidRDefault="00206006" w:rsidP="00DB131E">
      <w:pPr>
        <w:pStyle w:val="Question"/>
        <w:rPr>
          <w:color w:val="000000"/>
        </w:rPr>
      </w:pPr>
      <w:r w:rsidRPr="00C33A45">
        <w:rPr>
          <w:color w:val="000000"/>
        </w:rPr>
        <w:t>2-2</w:t>
      </w:r>
      <w:r>
        <w:rPr>
          <w:color w:val="000000"/>
        </w:rPr>
        <w:t>3</w:t>
      </w:r>
      <w:r w:rsidRPr="00C33A45">
        <w:rPr>
          <w:color w:val="000000"/>
        </w:rPr>
        <w:t>.</w:t>
      </w:r>
      <w:r w:rsidRPr="00C33A45">
        <w:rPr>
          <w:color w:val="000000"/>
        </w:rPr>
        <w:tab/>
        <w:t>Can a firm with positive net income run out of cash? Explain.</w:t>
      </w:r>
    </w:p>
    <w:p w:rsidR="00206006" w:rsidRPr="00C33A45" w:rsidRDefault="00206006" w:rsidP="003C3299">
      <w:pPr>
        <w:pStyle w:val="Answer"/>
        <w:rPr>
          <w:color w:val="000000"/>
        </w:rPr>
      </w:pPr>
      <w:r w:rsidRPr="00C33A45">
        <w:rPr>
          <w:color w:val="000000"/>
        </w:rPr>
        <w:t xml:space="preserve">A firm can have positive net income but still run out of cash. For example, to expand its current production, a profitable company may spend more on investment activities than it generates from operating activities and financing activities. Net cash flow for that period would be negative, although its net income is positive. It could also run out of cash </w:t>
      </w:r>
      <w:r>
        <w:rPr>
          <w:color w:val="000000"/>
        </w:rPr>
        <w:t xml:space="preserve">if </w:t>
      </w:r>
      <w:r w:rsidRPr="00C33A45">
        <w:rPr>
          <w:color w:val="000000"/>
        </w:rPr>
        <w:t>it spends a lot on financing activities, perhaps by paying off other maturing long-term debt, repurchasing share</w:t>
      </w:r>
      <w:r>
        <w:rPr>
          <w:color w:val="000000"/>
        </w:rPr>
        <w:t>s</w:t>
      </w:r>
      <w:r w:rsidRPr="00C33A45">
        <w:rPr>
          <w:color w:val="000000"/>
        </w:rPr>
        <w:t>, or paying dividends.</w:t>
      </w:r>
    </w:p>
    <w:p w:rsidR="00206006" w:rsidRPr="00C33A45" w:rsidRDefault="00206006" w:rsidP="00D46E57">
      <w:pPr>
        <w:pStyle w:val="Question"/>
        <w:keepNext/>
        <w:rPr>
          <w:color w:val="000000"/>
        </w:rPr>
      </w:pPr>
      <w:r w:rsidRPr="00C33A45">
        <w:rPr>
          <w:color w:val="000000"/>
        </w:rPr>
        <w:t>2-2</w:t>
      </w:r>
      <w:r>
        <w:rPr>
          <w:color w:val="000000"/>
        </w:rPr>
        <w:t>4</w:t>
      </w:r>
      <w:r w:rsidRPr="00C33A45">
        <w:rPr>
          <w:color w:val="000000"/>
        </w:rPr>
        <w:t>.</w:t>
      </w:r>
      <w:r w:rsidRPr="00C33A45">
        <w:rPr>
          <w:color w:val="000000"/>
        </w:rPr>
        <w:tab/>
        <w:t>Suppose your firm receives a $5 million order on the last day of the year. You fill the order with $2 million worth of inventory. The customer picks up the entire order the same day and pays $1 million upfront in cash; you also issue a bill for the customer to pay the remaining balance of $4 million in 30 days. Suppose your firm’s tax rate is 0% (i.e., ignore taxes). Determine the consequences of this transaction for each of the following:</w:t>
      </w:r>
    </w:p>
    <w:p w:rsidR="00500385" w:rsidRDefault="00206006">
      <w:pPr>
        <w:pStyle w:val="QuestionaL"/>
        <w:keepNext/>
        <w:spacing w:before="80"/>
        <w:rPr>
          <w:color w:val="000000"/>
        </w:rPr>
      </w:pPr>
      <w:r w:rsidRPr="00C33A45">
        <w:rPr>
          <w:color w:val="000000"/>
        </w:rPr>
        <w:t>a.</w:t>
      </w:r>
      <w:r w:rsidRPr="00C33A45">
        <w:rPr>
          <w:color w:val="000000"/>
        </w:rPr>
        <w:tab/>
        <w:t>Revenues</w:t>
      </w:r>
    </w:p>
    <w:p w:rsidR="00500385" w:rsidRDefault="00206006">
      <w:pPr>
        <w:pStyle w:val="QuestionaL"/>
        <w:spacing w:before="80"/>
        <w:rPr>
          <w:color w:val="000000"/>
        </w:rPr>
      </w:pPr>
      <w:r w:rsidRPr="00C33A45">
        <w:rPr>
          <w:color w:val="000000"/>
        </w:rPr>
        <w:t>b.</w:t>
      </w:r>
      <w:r w:rsidRPr="00C33A45">
        <w:rPr>
          <w:color w:val="000000"/>
        </w:rPr>
        <w:tab/>
        <w:t>Earnings</w:t>
      </w:r>
    </w:p>
    <w:p w:rsidR="00500385" w:rsidRDefault="00206006">
      <w:pPr>
        <w:pStyle w:val="QuestionaL"/>
        <w:spacing w:before="80"/>
        <w:rPr>
          <w:color w:val="000000"/>
        </w:rPr>
      </w:pPr>
      <w:r w:rsidRPr="00C33A45">
        <w:rPr>
          <w:color w:val="000000"/>
        </w:rPr>
        <w:t>c.</w:t>
      </w:r>
      <w:r w:rsidRPr="00C33A45">
        <w:rPr>
          <w:color w:val="000000"/>
        </w:rPr>
        <w:tab/>
        <w:t>Receivables</w:t>
      </w:r>
    </w:p>
    <w:p w:rsidR="00500385" w:rsidRDefault="00206006">
      <w:pPr>
        <w:pStyle w:val="QuestionaL"/>
        <w:spacing w:before="80"/>
        <w:rPr>
          <w:color w:val="000000"/>
        </w:rPr>
      </w:pPr>
      <w:r w:rsidRPr="00C33A45">
        <w:rPr>
          <w:color w:val="000000"/>
        </w:rPr>
        <w:t>d.</w:t>
      </w:r>
      <w:r w:rsidRPr="00C33A45">
        <w:rPr>
          <w:color w:val="000000"/>
        </w:rPr>
        <w:tab/>
        <w:t>Inventory</w:t>
      </w:r>
    </w:p>
    <w:p w:rsidR="00500385" w:rsidRDefault="00206006">
      <w:pPr>
        <w:pStyle w:val="QuestionaL"/>
        <w:spacing w:before="80"/>
        <w:rPr>
          <w:color w:val="000000"/>
        </w:rPr>
      </w:pPr>
      <w:r w:rsidRPr="00C33A45">
        <w:rPr>
          <w:color w:val="000000"/>
        </w:rPr>
        <w:t>e.</w:t>
      </w:r>
      <w:r w:rsidRPr="00C33A45">
        <w:rPr>
          <w:color w:val="000000"/>
        </w:rPr>
        <w:tab/>
        <w:t>Cash</w:t>
      </w:r>
    </w:p>
    <w:p w:rsidR="00500385" w:rsidRDefault="00206006">
      <w:pPr>
        <w:pStyle w:val="AnsweraL"/>
        <w:spacing w:before="80"/>
        <w:rPr>
          <w:color w:val="000000"/>
        </w:rPr>
      </w:pPr>
      <w:r w:rsidRPr="00C33A45">
        <w:rPr>
          <w:color w:val="000000"/>
        </w:rPr>
        <w:t>a.</w:t>
      </w:r>
      <w:r w:rsidRPr="00C33A45">
        <w:rPr>
          <w:color w:val="000000"/>
        </w:rPr>
        <w:tab/>
        <w:t>Revenues: increase by $5 million</w:t>
      </w:r>
    </w:p>
    <w:p w:rsidR="00500385" w:rsidRDefault="00206006">
      <w:pPr>
        <w:pStyle w:val="AnsweraL"/>
        <w:spacing w:before="80"/>
        <w:rPr>
          <w:color w:val="000000"/>
        </w:rPr>
      </w:pPr>
      <w:r w:rsidRPr="00C33A45">
        <w:rPr>
          <w:color w:val="000000"/>
        </w:rPr>
        <w:t>b.</w:t>
      </w:r>
      <w:r w:rsidRPr="00C33A45">
        <w:rPr>
          <w:color w:val="000000"/>
        </w:rPr>
        <w:tab/>
        <w:t>Earnings: increase by $3 million</w:t>
      </w:r>
    </w:p>
    <w:p w:rsidR="00500385" w:rsidRDefault="00206006">
      <w:pPr>
        <w:pStyle w:val="AnsweraL"/>
        <w:spacing w:before="80"/>
        <w:rPr>
          <w:color w:val="000000"/>
        </w:rPr>
      </w:pPr>
      <w:r w:rsidRPr="00C33A45">
        <w:rPr>
          <w:color w:val="000000"/>
        </w:rPr>
        <w:t>c.</w:t>
      </w:r>
      <w:r w:rsidRPr="00C33A45">
        <w:rPr>
          <w:color w:val="000000"/>
        </w:rPr>
        <w:tab/>
        <w:t>Receivables: increase by $4 million</w:t>
      </w:r>
    </w:p>
    <w:p w:rsidR="00500385" w:rsidRDefault="00206006">
      <w:pPr>
        <w:pStyle w:val="AnsweraL"/>
        <w:spacing w:before="80"/>
        <w:rPr>
          <w:color w:val="000000"/>
        </w:rPr>
      </w:pPr>
      <w:r w:rsidRPr="00C33A45">
        <w:rPr>
          <w:color w:val="000000"/>
        </w:rPr>
        <w:t>d.</w:t>
      </w:r>
      <w:r w:rsidRPr="00C33A45">
        <w:rPr>
          <w:color w:val="000000"/>
        </w:rPr>
        <w:tab/>
        <w:t>Inventory: decrease by $2 million</w:t>
      </w:r>
    </w:p>
    <w:p w:rsidR="00500385" w:rsidRDefault="00206006">
      <w:pPr>
        <w:pStyle w:val="AnsweraL"/>
        <w:spacing w:before="80"/>
        <w:rPr>
          <w:color w:val="000000"/>
        </w:rPr>
      </w:pPr>
      <w:r w:rsidRPr="00C33A45">
        <w:rPr>
          <w:color w:val="000000"/>
        </w:rPr>
        <w:t>e.</w:t>
      </w:r>
      <w:r w:rsidRPr="00C33A45">
        <w:rPr>
          <w:color w:val="000000"/>
        </w:rPr>
        <w:tab/>
        <w:t>Cash: increase by $3 million (earnings) – $4 million (receivables) + $2 million (inventory) = $1 million (cash).</w:t>
      </w:r>
    </w:p>
    <w:p w:rsidR="00206006" w:rsidRPr="00C33A45" w:rsidRDefault="00206006" w:rsidP="00DB131E">
      <w:pPr>
        <w:pStyle w:val="Question"/>
        <w:rPr>
          <w:color w:val="000000"/>
        </w:rPr>
      </w:pPr>
      <w:r w:rsidRPr="00C33A45">
        <w:rPr>
          <w:color w:val="000000"/>
        </w:rPr>
        <w:t>2-2</w:t>
      </w:r>
      <w:r>
        <w:rPr>
          <w:color w:val="000000"/>
        </w:rPr>
        <w:t>5</w:t>
      </w:r>
      <w:r w:rsidRPr="00C33A45">
        <w:rPr>
          <w:color w:val="000000"/>
        </w:rPr>
        <w:t>.</w:t>
      </w:r>
      <w:r w:rsidRPr="00C33A45">
        <w:rPr>
          <w:color w:val="000000"/>
        </w:rPr>
        <w:tab/>
        <w:t>Nokela Industries purchases a $40 million cyclo-converter. The cyclo-converter will be depreciated by $10 million per year over four years, starting this year. Suppose Nokela’s tax rate is 40%.</w:t>
      </w:r>
    </w:p>
    <w:p w:rsidR="00206006" w:rsidRPr="00C33A45" w:rsidRDefault="00206006" w:rsidP="003C3299">
      <w:pPr>
        <w:pStyle w:val="QuestionaL"/>
        <w:rPr>
          <w:color w:val="000000"/>
        </w:rPr>
      </w:pPr>
      <w:r w:rsidRPr="00C33A45">
        <w:rPr>
          <w:color w:val="000000"/>
        </w:rPr>
        <w:t>a.</w:t>
      </w:r>
      <w:r w:rsidRPr="00C33A45">
        <w:rPr>
          <w:color w:val="000000"/>
        </w:rPr>
        <w:tab/>
        <w:t>What impact will the cost of the purchase have on earnings for each of the next four years?</w:t>
      </w:r>
    </w:p>
    <w:p w:rsidR="00206006" w:rsidRPr="00C33A45" w:rsidRDefault="00206006" w:rsidP="003C3299">
      <w:pPr>
        <w:pStyle w:val="QuestionaL"/>
        <w:rPr>
          <w:color w:val="000000"/>
        </w:rPr>
      </w:pPr>
      <w:r w:rsidRPr="00C33A45">
        <w:rPr>
          <w:color w:val="000000"/>
        </w:rPr>
        <w:t>b.</w:t>
      </w:r>
      <w:r w:rsidRPr="00C33A45">
        <w:rPr>
          <w:color w:val="000000"/>
        </w:rPr>
        <w:tab/>
        <w:t>What impact will the cost of the purchase have on the firm’s cash flow for the next four years?</w:t>
      </w:r>
    </w:p>
    <w:p w:rsidR="00206006" w:rsidRPr="00C33A45" w:rsidRDefault="00206006" w:rsidP="003C3299">
      <w:pPr>
        <w:pStyle w:val="AnsweraL"/>
        <w:rPr>
          <w:color w:val="000000"/>
        </w:rPr>
      </w:pPr>
      <w:r w:rsidRPr="00C33A45">
        <w:rPr>
          <w:color w:val="000000"/>
        </w:rPr>
        <w:t>a.</w:t>
      </w:r>
      <w:r w:rsidRPr="00C33A45">
        <w:rPr>
          <w:color w:val="000000"/>
        </w:rPr>
        <w:tab/>
        <w:t xml:space="preserve">Earnings for the next </w:t>
      </w:r>
      <w:r>
        <w:rPr>
          <w:color w:val="000000"/>
        </w:rPr>
        <w:t>four</w:t>
      </w:r>
      <w:r w:rsidRPr="00C33A45">
        <w:rPr>
          <w:color w:val="000000"/>
        </w:rPr>
        <w:t xml:space="preserve"> years would have to deduct the depreciation expense. After taxes, this would lead to a decline of 10 × (1 – 40%) = $6 million each year for the next </w:t>
      </w:r>
      <w:r>
        <w:rPr>
          <w:color w:val="000000"/>
        </w:rPr>
        <w:t>four</w:t>
      </w:r>
      <w:r w:rsidRPr="00C33A45">
        <w:rPr>
          <w:color w:val="000000"/>
        </w:rPr>
        <w:t xml:space="preserve"> years.</w:t>
      </w:r>
    </w:p>
    <w:p w:rsidR="00206006" w:rsidRPr="00C33A45" w:rsidRDefault="00206006" w:rsidP="003C3299">
      <w:pPr>
        <w:pStyle w:val="AnsweraL"/>
        <w:rPr>
          <w:color w:val="000000"/>
        </w:rPr>
      </w:pPr>
      <w:r w:rsidRPr="00C33A45">
        <w:rPr>
          <w:color w:val="000000"/>
        </w:rPr>
        <w:t>b.</w:t>
      </w:r>
      <w:r w:rsidRPr="00C33A45">
        <w:rPr>
          <w:color w:val="000000"/>
        </w:rPr>
        <w:tab/>
        <w:t xml:space="preserve">Cash flow for the next four years: less $36 million (–6 + 10 – 40) this year, and add $4 million </w:t>
      </w:r>
      <w:r>
        <w:rPr>
          <w:color w:val="000000"/>
        </w:rPr>
        <w:br/>
      </w:r>
      <w:r w:rsidRPr="00C33A45">
        <w:rPr>
          <w:color w:val="000000"/>
        </w:rPr>
        <w:t xml:space="preserve">(–6 +10) for </w:t>
      </w:r>
      <w:r>
        <w:rPr>
          <w:color w:val="000000"/>
        </w:rPr>
        <w:t xml:space="preserve">the </w:t>
      </w:r>
      <w:r w:rsidRPr="00C33A45">
        <w:rPr>
          <w:color w:val="000000"/>
        </w:rPr>
        <w:t>three following years.</w:t>
      </w:r>
    </w:p>
    <w:p w:rsidR="00206006" w:rsidRPr="00C33A45" w:rsidRDefault="00206006" w:rsidP="00125856">
      <w:pPr>
        <w:pStyle w:val="Question"/>
        <w:rPr>
          <w:color w:val="000000"/>
        </w:rPr>
      </w:pPr>
      <w:r w:rsidRPr="00C33A45">
        <w:rPr>
          <w:color w:val="000000"/>
        </w:rPr>
        <w:t>2-2</w:t>
      </w:r>
      <w:r>
        <w:rPr>
          <w:color w:val="000000"/>
        </w:rPr>
        <w:t>6</w:t>
      </w:r>
      <w:r w:rsidRPr="00C33A45">
        <w:rPr>
          <w:color w:val="000000"/>
        </w:rPr>
        <w:t>.</w:t>
      </w:r>
      <w:r w:rsidRPr="00C33A45">
        <w:rPr>
          <w:color w:val="000000"/>
        </w:rPr>
        <w:tab/>
      </w:r>
      <w:r w:rsidRPr="00125856">
        <w:rPr>
          <w:color w:val="000000"/>
        </w:rPr>
        <w:t>See Table 2.5 showing financial statement data and stock price data for Mydeco Corp.</w:t>
      </w:r>
    </w:p>
    <w:p w:rsidR="00206006" w:rsidRPr="00C33A45" w:rsidRDefault="00206006" w:rsidP="00125856">
      <w:pPr>
        <w:pStyle w:val="QuestionaL"/>
        <w:rPr>
          <w:color w:val="000000"/>
        </w:rPr>
      </w:pPr>
      <w:r w:rsidRPr="00C33A45">
        <w:rPr>
          <w:color w:val="000000"/>
        </w:rPr>
        <w:t>a.</w:t>
      </w:r>
      <w:r w:rsidRPr="00C33A45">
        <w:rPr>
          <w:color w:val="000000"/>
        </w:rPr>
        <w:tab/>
      </w:r>
      <w:r w:rsidRPr="00125856">
        <w:rPr>
          <w:color w:val="000000"/>
        </w:rPr>
        <w:t>What were Mydeco’s retained earnings each year?</w:t>
      </w:r>
    </w:p>
    <w:p w:rsidR="00206006" w:rsidRPr="00C33A45" w:rsidRDefault="00206006" w:rsidP="00125856">
      <w:pPr>
        <w:pStyle w:val="QuestionaL"/>
        <w:rPr>
          <w:color w:val="000000"/>
        </w:rPr>
      </w:pPr>
      <w:r w:rsidRPr="00C33A45">
        <w:rPr>
          <w:color w:val="000000"/>
        </w:rPr>
        <w:t>b.</w:t>
      </w:r>
      <w:r w:rsidRPr="00C33A45">
        <w:rPr>
          <w:color w:val="000000"/>
        </w:rPr>
        <w:tab/>
      </w:r>
      <w:r w:rsidRPr="00125856">
        <w:rPr>
          <w:color w:val="000000"/>
        </w:rPr>
        <w:t>Using the data from 2009, what was Mydeco’s total stockholders’ equity in 2008?</w:t>
      </w:r>
    </w:p>
    <w:p w:rsidR="00206006" w:rsidRDefault="00206006" w:rsidP="00125856">
      <w:pPr>
        <w:pStyle w:val="AnsweraL"/>
        <w:rPr>
          <w:color w:val="000000"/>
        </w:rPr>
      </w:pPr>
      <w:r w:rsidRPr="00C33A45">
        <w:rPr>
          <w:color w:val="000000"/>
        </w:rPr>
        <w:t>a.</w:t>
      </w:r>
      <w:r w:rsidRPr="00C33A45">
        <w:rPr>
          <w:color w:val="000000"/>
        </w:rPr>
        <w:tab/>
      </w:r>
      <w:r>
        <w:rPr>
          <w:color w:val="000000"/>
        </w:rPr>
        <w:t>Retained earnings = Net Income – Dividends Paid</w:t>
      </w:r>
    </w:p>
    <w:p w:rsidR="00206006" w:rsidRPr="00C33A45" w:rsidRDefault="00206006" w:rsidP="00125856">
      <w:pPr>
        <w:pStyle w:val="AnsweraL"/>
        <w:rPr>
          <w:color w:val="000000"/>
        </w:rPr>
      </w:pPr>
      <w:r>
        <w:rPr>
          <w:color w:val="000000"/>
        </w:rPr>
        <w:tab/>
      </w:r>
      <w:r w:rsidR="00A84BDD" w:rsidRPr="00BC6962">
        <w:rPr>
          <w:noProof/>
          <w:color w:val="000000"/>
        </w:rPr>
        <w:object w:dxaOrig="9582" w:dyaOrig="1026">
          <v:shape id="_x0000_i1044" type="#_x0000_t75" style="width:340.2pt;height:36.6pt" o:ole="">
            <v:imagedata r:id="rId43" o:title=""/>
          </v:shape>
          <o:OLEObject Type="Embed" ProgID="Excel.Sheet.12" ShapeID="_x0000_i1044" DrawAspect="Content" ObjectID="_1429412654" r:id="rId44"/>
        </w:object>
      </w:r>
    </w:p>
    <w:p w:rsidR="00206006" w:rsidRPr="00C33A45" w:rsidRDefault="00206006" w:rsidP="00125856">
      <w:pPr>
        <w:pStyle w:val="AnsweraL"/>
        <w:rPr>
          <w:color w:val="000000"/>
        </w:rPr>
      </w:pPr>
      <w:r w:rsidRPr="00C33A45">
        <w:rPr>
          <w:color w:val="000000"/>
        </w:rPr>
        <w:t>b.</w:t>
      </w:r>
      <w:r w:rsidRPr="00C33A45">
        <w:rPr>
          <w:color w:val="000000"/>
        </w:rPr>
        <w:tab/>
      </w:r>
      <w:r>
        <w:rPr>
          <w:color w:val="000000"/>
        </w:rPr>
        <w:t>2008 stockholders’ equity = 2009 stockholders’ equity – 2009 retained earnings = 252.7 – 12.6 = $240.1 million.</w:t>
      </w:r>
    </w:p>
    <w:p w:rsidR="00206006" w:rsidRPr="00C33A45" w:rsidRDefault="00206006" w:rsidP="00877A29">
      <w:pPr>
        <w:pStyle w:val="Question"/>
        <w:keepNext/>
        <w:rPr>
          <w:color w:val="000000"/>
        </w:rPr>
      </w:pPr>
      <w:r w:rsidRPr="00C33A45">
        <w:rPr>
          <w:color w:val="000000"/>
        </w:rPr>
        <w:t>2-2</w:t>
      </w:r>
      <w:r>
        <w:rPr>
          <w:color w:val="000000"/>
        </w:rPr>
        <w:t>7</w:t>
      </w:r>
      <w:r w:rsidRPr="00C33A45">
        <w:rPr>
          <w:color w:val="000000"/>
        </w:rPr>
        <w:t>.</w:t>
      </w:r>
      <w:r w:rsidRPr="00C33A45">
        <w:rPr>
          <w:color w:val="000000"/>
        </w:rPr>
        <w:tab/>
        <w:t>Find online the annual 10-K report for Peet</w:t>
      </w:r>
      <w:r>
        <w:rPr>
          <w:color w:val="000000"/>
        </w:rPr>
        <w:t>’s Coffee and Tea (PEET) for 2011 (filed in January, 2012)</w:t>
      </w:r>
      <w:r w:rsidRPr="00C33A45">
        <w:rPr>
          <w:color w:val="000000"/>
        </w:rPr>
        <w:t>. Answer the following questions from the notes to their financial statements:</w:t>
      </w:r>
    </w:p>
    <w:p w:rsidR="00206006" w:rsidRPr="00C33A45" w:rsidRDefault="00206006" w:rsidP="003C3299">
      <w:pPr>
        <w:pStyle w:val="QuestionaL"/>
        <w:rPr>
          <w:color w:val="000000"/>
        </w:rPr>
      </w:pPr>
      <w:r w:rsidRPr="00C33A45">
        <w:rPr>
          <w:color w:val="000000"/>
        </w:rPr>
        <w:t>a.</w:t>
      </w:r>
      <w:r w:rsidRPr="00C33A45">
        <w:rPr>
          <w:color w:val="000000"/>
        </w:rPr>
        <w:tab/>
        <w:t>What was Peet’s inventory o</w:t>
      </w:r>
      <w:r>
        <w:rPr>
          <w:color w:val="000000"/>
        </w:rPr>
        <w:t>f green coffee at the end of 2011</w:t>
      </w:r>
      <w:r w:rsidRPr="00C33A45">
        <w:rPr>
          <w:color w:val="000000"/>
        </w:rPr>
        <w:t>?</w:t>
      </w:r>
    </w:p>
    <w:p w:rsidR="00206006" w:rsidRPr="00C33A45" w:rsidRDefault="00206006" w:rsidP="003C3299">
      <w:pPr>
        <w:pStyle w:val="QuestionaL"/>
        <w:rPr>
          <w:color w:val="000000"/>
        </w:rPr>
      </w:pPr>
      <w:r w:rsidRPr="00C33A45">
        <w:rPr>
          <w:color w:val="000000"/>
        </w:rPr>
        <w:t>b.</w:t>
      </w:r>
      <w:r w:rsidRPr="00C33A45">
        <w:rPr>
          <w:color w:val="000000"/>
        </w:rPr>
        <w:tab/>
        <w:t>What property does Peet’s lease? What are the mi</w:t>
      </w:r>
      <w:r>
        <w:rPr>
          <w:color w:val="000000"/>
        </w:rPr>
        <w:t>nimum lease payments due in 2012</w:t>
      </w:r>
      <w:r w:rsidRPr="00C33A45">
        <w:rPr>
          <w:color w:val="000000"/>
        </w:rPr>
        <w:t>?</w:t>
      </w:r>
    </w:p>
    <w:p w:rsidR="00206006" w:rsidRPr="00C33A45" w:rsidRDefault="00206006" w:rsidP="003C3299">
      <w:pPr>
        <w:pStyle w:val="QuestionaL"/>
        <w:rPr>
          <w:color w:val="000000"/>
        </w:rPr>
      </w:pPr>
      <w:r w:rsidRPr="00C33A45">
        <w:rPr>
          <w:color w:val="000000"/>
        </w:rPr>
        <w:t>c.</w:t>
      </w:r>
      <w:r w:rsidRPr="00C33A45">
        <w:rPr>
          <w:color w:val="000000"/>
        </w:rPr>
        <w:tab/>
        <w:t>What was the fair value of all stock-based compensation Peet’s granted to employees</w:t>
      </w:r>
      <w:r>
        <w:rPr>
          <w:color w:val="000000"/>
        </w:rPr>
        <w:t xml:space="preserve"> in 2011</w:t>
      </w:r>
      <w:r w:rsidRPr="00C33A45">
        <w:rPr>
          <w:color w:val="000000"/>
        </w:rPr>
        <w:t>? How many stock options did Peet’s hav</w:t>
      </w:r>
      <w:r>
        <w:rPr>
          <w:color w:val="000000"/>
        </w:rPr>
        <w:t>e outstanding at the end of 2011</w:t>
      </w:r>
      <w:r w:rsidRPr="00C33A45">
        <w:rPr>
          <w:color w:val="000000"/>
        </w:rPr>
        <w:t>?</w:t>
      </w:r>
    </w:p>
    <w:p w:rsidR="00206006" w:rsidRPr="00C33A45" w:rsidRDefault="00206006" w:rsidP="003C3299">
      <w:pPr>
        <w:pStyle w:val="QuestionaL"/>
        <w:rPr>
          <w:color w:val="000000"/>
        </w:rPr>
      </w:pPr>
      <w:r w:rsidRPr="00C33A45">
        <w:rPr>
          <w:color w:val="000000"/>
        </w:rPr>
        <w:t>d.</w:t>
      </w:r>
      <w:r w:rsidRPr="00C33A45">
        <w:rPr>
          <w:color w:val="000000"/>
        </w:rPr>
        <w:tab/>
      </w:r>
      <w:r>
        <w:rPr>
          <w:color w:val="000000"/>
        </w:rPr>
        <w:t>What fraction of Peet’s 2011</w:t>
      </w:r>
      <w:r w:rsidRPr="00C33A45">
        <w:rPr>
          <w:color w:val="000000"/>
        </w:rPr>
        <w:t xml:space="preserve"> sales came from specialty sales rather than its retail stores? What fraction came from coffee and tea products?</w:t>
      </w:r>
    </w:p>
    <w:p w:rsidR="00206006" w:rsidRPr="00C33A45" w:rsidRDefault="00206006" w:rsidP="003C3299">
      <w:pPr>
        <w:pStyle w:val="AnsweraL"/>
        <w:rPr>
          <w:color w:val="000000"/>
        </w:rPr>
      </w:pPr>
      <w:r w:rsidRPr="00C33A45">
        <w:rPr>
          <w:color w:val="000000"/>
        </w:rPr>
        <w:t>a.</w:t>
      </w:r>
      <w:r w:rsidRPr="00C33A45">
        <w:rPr>
          <w:color w:val="000000"/>
        </w:rPr>
        <w:tab/>
        <w:t>Peet’s coffee carried $</w:t>
      </w:r>
      <w:r>
        <w:rPr>
          <w:color w:val="000000"/>
        </w:rPr>
        <w:t>43.671</w:t>
      </w:r>
      <w:r w:rsidRPr="00C33A45">
        <w:rPr>
          <w:color w:val="000000"/>
        </w:rPr>
        <w:t xml:space="preserve"> million of green coffee beans in th</w:t>
      </w:r>
      <w:r>
        <w:rPr>
          <w:color w:val="000000"/>
        </w:rPr>
        <w:t>eir inventory at the end of 2011</w:t>
      </w:r>
      <w:r w:rsidRPr="00C33A45">
        <w:rPr>
          <w:color w:val="000000"/>
        </w:rPr>
        <w:t>.</w:t>
      </w:r>
    </w:p>
    <w:p w:rsidR="00206006" w:rsidRPr="00C33A45" w:rsidRDefault="00206006" w:rsidP="003C3299">
      <w:pPr>
        <w:pStyle w:val="AnsweraL"/>
        <w:rPr>
          <w:color w:val="000000"/>
        </w:rPr>
      </w:pPr>
      <w:r w:rsidRPr="00C33A45">
        <w:rPr>
          <w:color w:val="000000"/>
        </w:rPr>
        <w:t>b.</w:t>
      </w:r>
      <w:r w:rsidRPr="00C33A45">
        <w:rPr>
          <w:color w:val="000000"/>
        </w:rPr>
        <w:tab/>
        <w:t>Peet’s leases its Emeryville, California, administrative offices</w:t>
      </w:r>
      <w:r>
        <w:rPr>
          <w:color w:val="000000"/>
        </w:rPr>
        <w:t>,</w:t>
      </w:r>
      <w:r w:rsidRPr="00C33A45">
        <w:rPr>
          <w:color w:val="000000"/>
        </w:rPr>
        <w:t xml:space="preserve"> its retail stores</w:t>
      </w:r>
      <w:r>
        <w:rPr>
          <w:color w:val="000000"/>
        </w:rPr>
        <w:t>,</w:t>
      </w:r>
      <w:r w:rsidRPr="00C33A45">
        <w:rPr>
          <w:color w:val="000000"/>
        </w:rPr>
        <w:t xml:space="preserve"> and certain equipment under opera</w:t>
      </w:r>
      <w:r>
        <w:rPr>
          <w:color w:val="000000"/>
        </w:rPr>
        <w:t>ting leases that expire from 2012</w:t>
      </w:r>
      <w:r w:rsidRPr="00C33A45">
        <w:rPr>
          <w:color w:val="000000"/>
        </w:rPr>
        <w:t xml:space="preserve"> through 20</w:t>
      </w:r>
      <w:r>
        <w:rPr>
          <w:color w:val="000000"/>
        </w:rPr>
        <w:t>22</w:t>
      </w:r>
      <w:r w:rsidRPr="00C33A45">
        <w:rPr>
          <w:color w:val="000000"/>
        </w:rPr>
        <w:t>.</w:t>
      </w:r>
      <w:r>
        <w:rPr>
          <w:color w:val="000000"/>
        </w:rPr>
        <w:t xml:space="preserve"> </w:t>
      </w:r>
      <w:r w:rsidRPr="00C33A45">
        <w:rPr>
          <w:color w:val="000000"/>
        </w:rPr>
        <w:t>The minimum lease payments due in 20</w:t>
      </w:r>
      <w:r>
        <w:rPr>
          <w:color w:val="000000"/>
        </w:rPr>
        <w:t>12</w:t>
      </w:r>
      <w:r w:rsidRPr="00C33A45">
        <w:rPr>
          <w:color w:val="000000"/>
        </w:rPr>
        <w:t xml:space="preserve"> are $</w:t>
      </w:r>
      <w:r>
        <w:rPr>
          <w:color w:val="000000"/>
        </w:rPr>
        <w:t>17.862</w:t>
      </w:r>
      <w:r w:rsidRPr="00C33A45">
        <w:rPr>
          <w:color w:val="000000"/>
        </w:rPr>
        <w:t xml:space="preserve"> million.</w:t>
      </w:r>
    </w:p>
    <w:p w:rsidR="00206006" w:rsidRPr="00C33A45" w:rsidRDefault="00206006" w:rsidP="003C3299">
      <w:pPr>
        <w:pStyle w:val="AnsweraL"/>
        <w:rPr>
          <w:color w:val="000000"/>
        </w:rPr>
      </w:pPr>
      <w:r w:rsidRPr="00C33A45">
        <w:rPr>
          <w:color w:val="000000"/>
        </w:rPr>
        <w:t>c.</w:t>
      </w:r>
      <w:r w:rsidRPr="00C33A45">
        <w:rPr>
          <w:color w:val="000000"/>
        </w:rPr>
        <w:tab/>
        <w:t>The fair value of all stock-based compensation Peet’s granted to its employees in 20</w:t>
      </w:r>
      <w:r>
        <w:rPr>
          <w:color w:val="000000"/>
        </w:rPr>
        <w:t>11</w:t>
      </w:r>
      <w:r w:rsidRPr="00C33A45">
        <w:rPr>
          <w:color w:val="000000"/>
        </w:rPr>
        <w:t xml:space="preserve"> is $</w:t>
      </w:r>
      <w:r>
        <w:rPr>
          <w:color w:val="000000"/>
        </w:rPr>
        <w:t>3.546</w:t>
      </w:r>
      <w:r w:rsidRPr="00C33A45">
        <w:rPr>
          <w:color w:val="000000"/>
        </w:rPr>
        <w:t xml:space="preserve"> million.</w:t>
      </w:r>
      <w:r>
        <w:rPr>
          <w:color w:val="000000"/>
        </w:rPr>
        <w:t xml:space="preserve"> </w:t>
      </w:r>
      <w:r w:rsidRPr="00C33A45">
        <w:rPr>
          <w:color w:val="000000"/>
        </w:rPr>
        <w:t xml:space="preserve">Peet’s had </w:t>
      </w:r>
      <w:r w:rsidRPr="00085C25">
        <w:rPr>
          <w:color w:val="000000"/>
        </w:rPr>
        <w:t>1,028,361</w:t>
      </w:r>
      <w:r w:rsidRPr="00C33A45">
        <w:rPr>
          <w:color w:val="000000"/>
        </w:rPr>
        <w:t xml:space="preserve"> stock option</w:t>
      </w:r>
      <w:r>
        <w:rPr>
          <w:color w:val="000000"/>
        </w:rPr>
        <w:t>s outstanding at the end of 2011</w:t>
      </w:r>
      <w:r w:rsidRPr="00C33A45">
        <w:rPr>
          <w:color w:val="000000"/>
        </w:rPr>
        <w:t>.</w:t>
      </w:r>
    </w:p>
    <w:p w:rsidR="00206006" w:rsidRPr="00C33A45" w:rsidRDefault="00206006" w:rsidP="003C3299">
      <w:pPr>
        <w:pStyle w:val="AnsweraL"/>
        <w:rPr>
          <w:color w:val="000000"/>
        </w:rPr>
      </w:pPr>
      <w:r w:rsidRPr="00C33A45">
        <w:rPr>
          <w:color w:val="000000"/>
        </w:rPr>
        <w:t>d.</w:t>
      </w:r>
      <w:r w:rsidRPr="00C33A45">
        <w:rPr>
          <w:color w:val="000000"/>
        </w:rPr>
        <w:tab/>
      </w:r>
      <w:r>
        <w:rPr>
          <w:color w:val="000000"/>
        </w:rPr>
        <w:t>42.4</w:t>
      </w:r>
      <w:r w:rsidRPr="00C33A45">
        <w:rPr>
          <w:color w:val="000000"/>
        </w:rPr>
        <w:t>% of Peet’s 20</w:t>
      </w:r>
      <w:r>
        <w:rPr>
          <w:color w:val="000000"/>
        </w:rPr>
        <w:t>11</w:t>
      </w:r>
      <w:r w:rsidRPr="00C33A45">
        <w:rPr>
          <w:color w:val="000000"/>
        </w:rPr>
        <w:t xml:space="preserve"> sales came from specialty sales rather than its retail stores.</w:t>
      </w:r>
      <w:r>
        <w:rPr>
          <w:color w:val="000000"/>
        </w:rPr>
        <w:t xml:space="preserve"> 15.7</w:t>
      </w:r>
      <w:r w:rsidRPr="00C33A45">
        <w:rPr>
          <w:color w:val="000000"/>
        </w:rPr>
        <w:t>% of Peet’s 20</w:t>
      </w:r>
      <w:r>
        <w:rPr>
          <w:color w:val="000000"/>
        </w:rPr>
        <w:t>11</w:t>
      </w:r>
      <w:r w:rsidRPr="00C33A45">
        <w:rPr>
          <w:color w:val="000000"/>
        </w:rPr>
        <w:t xml:space="preserve"> sales came from coffee and tea products.</w:t>
      </w:r>
    </w:p>
    <w:p w:rsidR="00206006" w:rsidRPr="00C33A45" w:rsidRDefault="00206006" w:rsidP="00CA3AEB">
      <w:pPr>
        <w:pStyle w:val="Question"/>
        <w:rPr>
          <w:color w:val="000000"/>
        </w:rPr>
      </w:pPr>
      <w:r w:rsidRPr="00C33A45">
        <w:rPr>
          <w:color w:val="000000"/>
        </w:rPr>
        <w:t>2-2</w:t>
      </w:r>
      <w:r>
        <w:rPr>
          <w:color w:val="000000"/>
        </w:rPr>
        <w:t>8</w:t>
      </w:r>
      <w:r w:rsidRPr="00C33A45">
        <w:rPr>
          <w:color w:val="000000"/>
        </w:rPr>
        <w:t>.</w:t>
      </w:r>
      <w:r w:rsidRPr="00C33A45">
        <w:rPr>
          <w:color w:val="000000"/>
        </w:rPr>
        <w:tab/>
      </w:r>
      <w:r w:rsidRPr="00125856">
        <w:rPr>
          <w:color w:val="000000"/>
        </w:rPr>
        <w:t>See Table 2.5 showing financial statement data and stock price data for Mydeco Corp.</w:t>
      </w:r>
    </w:p>
    <w:p w:rsidR="00206006" w:rsidRPr="00C33A45" w:rsidRDefault="00206006" w:rsidP="00CA3AEB">
      <w:pPr>
        <w:pStyle w:val="QuestionaL"/>
        <w:rPr>
          <w:color w:val="000000"/>
        </w:rPr>
      </w:pPr>
      <w:r w:rsidRPr="00C33A45">
        <w:rPr>
          <w:color w:val="000000"/>
        </w:rPr>
        <w:t>a.</w:t>
      </w:r>
      <w:r w:rsidRPr="00C33A45">
        <w:rPr>
          <w:color w:val="000000"/>
        </w:rPr>
        <w:tab/>
      </w:r>
      <w:r w:rsidRPr="00CA3AEB">
        <w:rPr>
          <w:color w:val="000000"/>
        </w:rPr>
        <w:t>What were Mydeco’s gross margins each year?</w:t>
      </w:r>
    </w:p>
    <w:p w:rsidR="00206006" w:rsidRPr="00C33A45" w:rsidRDefault="00206006" w:rsidP="00CA3AEB">
      <w:pPr>
        <w:pStyle w:val="QuestionaL"/>
        <w:rPr>
          <w:color w:val="000000"/>
        </w:rPr>
      </w:pPr>
      <w:r w:rsidRPr="00C33A45">
        <w:rPr>
          <w:color w:val="000000"/>
        </w:rPr>
        <w:t>b.</w:t>
      </w:r>
      <w:r w:rsidRPr="00C33A45">
        <w:rPr>
          <w:color w:val="000000"/>
        </w:rPr>
        <w:tab/>
      </w:r>
      <w:r w:rsidRPr="00CA3AEB">
        <w:rPr>
          <w:color w:val="000000"/>
        </w:rPr>
        <w:t>Comparing Mydeco’s gross margin, EBIT margin, and net profit margin in 2009 and 2013, which margins improved?</w:t>
      </w:r>
    </w:p>
    <w:p w:rsidR="00206006" w:rsidRDefault="00206006" w:rsidP="00CA3AEB">
      <w:pPr>
        <w:pStyle w:val="AnsweraL"/>
        <w:rPr>
          <w:color w:val="000000"/>
        </w:rPr>
      </w:pPr>
      <w:r w:rsidRPr="00C33A45">
        <w:rPr>
          <w:color w:val="000000"/>
        </w:rPr>
        <w:t>a.</w:t>
      </w:r>
      <w:r w:rsidRPr="00C33A45">
        <w:rPr>
          <w:color w:val="000000"/>
        </w:rPr>
        <w:tab/>
      </w:r>
    </w:p>
    <w:p w:rsidR="00206006" w:rsidRPr="00C33A45" w:rsidRDefault="00206006" w:rsidP="00CA3AEB">
      <w:pPr>
        <w:pStyle w:val="AnsweraL"/>
        <w:rPr>
          <w:color w:val="000000"/>
        </w:rPr>
      </w:pPr>
      <w:r>
        <w:rPr>
          <w:color w:val="000000"/>
        </w:rPr>
        <w:tab/>
      </w:r>
      <w:r w:rsidR="00A84BDD" w:rsidRPr="00BC6962">
        <w:rPr>
          <w:noProof/>
          <w:color w:val="000000"/>
        </w:rPr>
        <w:object w:dxaOrig="9582" w:dyaOrig="1026">
          <v:shape id="_x0000_i1045" type="#_x0000_t75" style="width:358.2pt;height:38.4pt" o:ole="">
            <v:imagedata r:id="rId45" o:title=""/>
          </v:shape>
          <o:OLEObject Type="Embed" ProgID="Excel.Sheet.12" ShapeID="_x0000_i1045" DrawAspect="Content" ObjectID="_1429412655" r:id="rId46"/>
        </w:object>
      </w:r>
    </w:p>
    <w:p w:rsidR="00206006" w:rsidRDefault="00206006" w:rsidP="00CA3AEB">
      <w:pPr>
        <w:pStyle w:val="AnsweraL"/>
        <w:rPr>
          <w:color w:val="000000"/>
        </w:rPr>
      </w:pPr>
      <w:r w:rsidRPr="00C33A45">
        <w:rPr>
          <w:color w:val="000000"/>
        </w:rPr>
        <w:t>b.</w:t>
      </w:r>
      <w:r w:rsidRPr="00C33A45">
        <w:rPr>
          <w:color w:val="000000"/>
        </w:rPr>
        <w:tab/>
      </w:r>
      <w:r>
        <w:rPr>
          <w:color w:val="000000"/>
        </w:rPr>
        <w:t>None of the margins improved from 2009 to 2013</w:t>
      </w:r>
    </w:p>
    <w:p w:rsidR="00206006" w:rsidRDefault="00206006" w:rsidP="00CA3AEB">
      <w:pPr>
        <w:pStyle w:val="AnsweraL"/>
        <w:rPr>
          <w:color w:val="000000"/>
        </w:rPr>
      </w:pPr>
      <w:r>
        <w:rPr>
          <w:color w:val="000000"/>
        </w:rPr>
        <w:tab/>
      </w:r>
      <w:r w:rsidR="00A84BDD" w:rsidRPr="00BC6962">
        <w:rPr>
          <w:noProof/>
          <w:color w:val="000000"/>
        </w:rPr>
        <w:object w:dxaOrig="5627" w:dyaOrig="2033">
          <v:shape id="_x0000_i1046" type="#_x0000_t75" style="width:208.2pt;height:75.6pt" o:ole="">
            <v:imagedata r:id="rId47" o:title=""/>
          </v:shape>
          <o:OLEObject Type="Embed" ProgID="Excel.Sheet.12" ShapeID="_x0000_i1046" DrawAspect="Content" ObjectID="_1429412656" r:id="rId48"/>
        </w:object>
      </w:r>
    </w:p>
    <w:p w:rsidR="00206006" w:rsidRPr="00C33A45" w:rsidRDefault="00206006" w:rsidP="00575C16">
      <w:pPr>
        <w:pStyle w:val="Question"/>
        <w:rPr>
          <w:color w:val="000000"/>
        </w:rPr>
      </w:pPr>
      <w:r w:rsidRPr="00C33A45">
        <w:rPr>
          <w:color w:val="000000"/>
        </w:rPr>
        <w:t>2-</w:t>
      </w:r>
      <w:r>
        <w:rPr>
          <w:color w:val="000000"/>
        </w:rPr>
        <w:t>29</w:t>
      </w:r>
      <w:r w:rsidRPr="00C33A45">
        <w:rPr>
          <w:color w:val="000000"/>
        </w:rPr>
        <w:t>.</w:t>
      </w:r>
      <w:r w:rsidRPr="00C33A45">
        <w:rPr>
          <w:color w:val="000000"/>
        </w:rPr>
        <w:tab/>
      </w:r>
      <w:r w:rsidRPr="00680890">
        <w:rPr>
          <w:color w:val="000000"/>
        </w:rPr>
        <w:t xml:space="preserve">In fiscal year 2011, Starbucks Corporation (SBUX) had revenue of $11.70 billion, gross profit of $6.75 billion, and net income of $1.25 billion. Peet’s Coffee and Tea (PEET) had revenue of $372 million, gross profit of $72.7 million, </w:t>
      </w:r>
      <w:r>
        <w:rPr>
          <w:color w:val="000000"/>
        </w:rPr>
        <w:t>and net income of $17.8 million</w:t>
      </w:r>
      <w:r w:rsidRPr="00C33A45">
        <w:rPr>
          <w:color w:val="000000"/>
        </w:rPr>
        <w:t>.</w:t>
      </w:r>
    </w:p>
    <w:p w:rsidR="00206006" w:rsidRPr="00C33A45" w:rsidRDefault="00206006" w:rsidP="00575C16">
      <w:pPr>
        <w:pStyle w:val="QuestionaL"/>
        <w:rPr>
          <w:color w:val="000000"/>
        </w:rPr>
      </w:pPr>
      <w:r w:rsidRPr="00C33A45">
        <w:rPr>
          <w:color w:val="000000"/>
        </w:rPr>
        <w:t>a.</w:t>
      </w:r>
      <w:r w:rsidRPr="00C33A45">
        <w:rPr>
          <w:color w:val="000000"/>
        </w:rPr>
        <w:tab/>
      </w:r>
      <w:r w:rsidRPr="00680890">
        <w:rPr>
          <w:color w:val="000000"/>
        </w:rPr>
        <w:t>Compare the gross margins for Starbucks and Peet’s.</w:t>
      </w:r>
    </w:p>
    <w:p w:rsidR="00206006" w:rsidRPr="00C33A45" w:rsidRDefault="00206006" w:rsidP="00575C16">
      <w:pPr>
        <w:pStyle w:val="QuestionaL"/>
        <w:rPr>
          <w:color w:val="000000"/>
        </w:rPr>
      </w:pPr>
      <w:r w:rsidRPr="00C33A45">
        <w:rPr>
          <w:color w:val="000000"/>
        </w:rPr>
        <w:t>b.</w:t>
      </w:r>
      <w:r w:rsidRPr="00C33A45">
        <w:rPr>
          <w:color w:val="000000"/>
        </w:rPr>
        <w:tab/>
      </w:r>
      <w:r w:rsidRPr="00680890">
        <w:rPr>
          <w:color w:val="000000"/>
        </w:rPr>
        <w:t>Compare the net profit margins for Starbucks and Peet’s.</w:t>
      </w:r>
    </w:p>
    <w:p w:rsidR="00206006" w:rsidRPr="00C33A45" w:rsidRDefault="00206006" w:rsidP="00680890">
      <w:pPr>
        <w:pStyle w:val="QuestionaL"/>
        <w:rPr>
          <w:color w:val="000000"/>
        </w:rPr>
      </w:pPr>
      <w:r w:rsidRPr="00C33A45">
        <w:rPr>
          <w:color w:val="000000"/>
        </w:rPr>
        <w:t>c.</w:t>
      </w:r>
      <w:r w:rsidRPr="00C33A45">
        <w:rPr>
          <w:color w:val="000000"/>
        </w:rPr>
        <w:tab/>
      </w:r>
      <w:r w:rsidRPr="00680890">
        <w:rPr>
          <w:color w:val="000000"/>
        </w:rPr>
        <w:t>Which firm was more profitable in 2011?</w:t>
      </w:r>
    </w:p>
    <w:p w:rsidR="00206006" w:rsidRPr="00C33A45" w:rsidRDefault="00206006" w:rsidP="00D53C0A">
      <w:pPr>
        <w:pStyle w:val="AnsweraL"/>
        <w:rPr>
          <w:color w:val="000000"/>
        </w:rPr>
      </w:pPr>
      <w:r>
        <w:rPr>
          <w:color w:val="000000"/>
        </w:rPr>
        <w:t>a</w:t>
      </w:r>
      <w:r w:rsidRPr="00C33A45">
        <w:rPr>
          <w:color w:val="000000"/>
        </w:rPr>
        <w:t>.</w:t>
      </w:r>
      <w:r w:rsidRPr="00C33A45">
        <w:rPr>
          <w:color w:val="000000"/>
        </w:rPr>
        <w:tab/>
      </w:r>
      <w:r>
        <w:rPr>
          <w:color w:val="000000"/>
        </w:rPr>
        <w:t>Starbucks’ gross margin =</w:t>
      </w:r>
      <w:r w:rsidRPr="00D53C0A">
        <w:rPr>
          <w:color w:val="000000"/>
          <w:position w:val="-22"/>
        </w:rPr>
        <w:object w:dxaOrig="1340" w:dyaOrig="560">
          <v:shape id="_x0000_i1047" type="#_x0000_t75" style="width:66pt;height:27.6pt" o:ole="">
            <v:imagedata r:id="rId49" o:title=""/>
          </v:shape>
          <o:OLEObject Type="Embed" ProgID="Equation.DSMT4" ShapeID="_x0000_i1047" DrawAspect="Content" ObjectID="_1429412657" r:id="rId50"/>
        </w:object>
      </w:r>
      <w:r>
        <w:rPr>
          <w:color w:val="000000"/>
        </w:rPr>
        <w:t>; Peet’s gross margin =</w:t>
      </w:r>
      <w:r w:rsidRPr="00D53C0A">
        <w:rPr>
          <w:color w:val="000000"/>
          <w:position w:val="-22"/>
        </w:rPr>
        <w:object w:dxaOrig="1240" w:dyaOrig="560">
          <v:shape id="_x0000_i1048" type="#_x0000_t75" style="width:63.6pt;height:27.6pt" o:ole="">
            <v:imagedata r:id="rId51" o:title=""/>
          </v:shape>
          <o:OLEObject Type="Embed" ProgID="Equation.DSMT4" ShapeID="_x0000_i1048" DrawAspect="Content" ObjectID="_1429412658" r:id="rId52"/>
        </w:object>
      </w:r>
      <w:r w:rsidRPr="00891162">
        <w:rPr>
          <w:color w:val="000000"/>
        </w:rPr>
        <w:t>.</w:t>
      </w:r>
    </w:p>
    <w:p w:rsidR="00206006" w:rsidRPr="00C33A45" w:rsidRDefault="00206006" w:rsidP="00877A29">
      <w:pPr>
        <w:pStyle w:val="AnsweraL"/>
        <w:rPr>
          <w:color w:val="000000"/>
        </w:rPr>
      </w:pPr>
      <w:r w:rsidRPr="00C33A45">
        <w:rPr>
          <w:color w:val="000000"/>
        </w:rPr>
        <w:t>b.</w:t>
      </w:r>
      <w:r w:rsidRPr="00C33A45">
        <w:rPr>
          <w:color w:val="000000"/>
        </w:rPr>
        <w:tab/>
      </w:r>
      <w:r>
        <w:rPr>
          <w:color w:val="000000"/>
        </w:rPr>
        <w:t>Starbucks’ net margin =</w:t>
      </w:r>
      <w:r w:rsidRPr="00D53C0A">
        <w:rPr>
          <w:color w:val="000000"/>
          <w:position w:val="-22"/>
        </w:rPr>
        <w:object w:dxaOrig="1320" w:dyaOrig="560">
          <v:shape id="_x0000_i1049" type="#_x0000_t75" style="width:66pt;height:27.6pt" o:ole="">
            <v:imagedata r:id="rId53" o:title=""/>
          </v:shape>
          <o:OLEObject Type="Embed" ProgID="Equation.DSMT4" ShapeID="_x0000_i1049" DrawAspect="Content" ObjectID="_1429412659" r:id="rId54"/>
        </w:object>
      </w:r>
      <w:r>
        <w:rPr>
          <w:color w:val="000000"/>
        </w:rPr>
        <w:t>; Peet’s net margin =</w:t>
      </w:r>
      <w:r w:rsidRPr="00D53C0A">
        <w:rPr>
          <w:color w:val="000000"/>
          <w:position w:val="-22"/>
        </w:rPr>
        <w:object w:dxaOrig="1140" w:dyaOrig="560">
          <v:shape id="_x0000_i1050" type="#_x0000_t75" style="width:57pt;height:27.6pt" o:ole="">
            <v:imagedata r:id="rId55" o:title=""/>
          </v:shape>
          <o:OLEObject Type="Embed" ProgID="Equation.DSMT4" ShapeID="_x0000_i1050" DrawAspect="Content" ObjectID="_1429412660" r:id="rId56"/>
        </w:object>
      </w:r>
      <w:r w:rsidR="004C5E5B" w:rsidRPr="004C5E5B">
        <w:rPr>
          <w:color w:val="000000"/>
        </w:rPr>
        <w:t>.</w:t>
      </w:r>
    </w:p>
    <w:p w:rsidR="00206006" w:rsidRPr="00C33A45" w:rsidRDefault="00206006" w:rsidP="00D53C0A">
      <w:pPr>
        <w:pStyle w:val="AnsweraL"/>
        <w:rPr>
          <w:color w:val="000000"/>
        </w:rPr>
      </w:pPr>
      <w:r>
        <w:rPr>
          <w:color w:val="000000"/>
        </w:rPr>
        <w:t>c.</w:t>
      </w:r>
      <w:r>
        <w:rPr>
          <w:color w:val="000000"/>
        </w:rPr>
        <w:tab/>
        <w:t>Starbucks was more profitable in 2011.</w:t>
      </w:r>
    </w:p>
    <w:p w:rsidR="00206006" w:rsidRPr="00C33A45" w:rsidRDefault="00206006" w:rsidP="00D53C0A">
      <w:pPr>
        <w:pStyle w:val="Question"/>
        <w:rPr>
          <w:color w:val="000000"/>
        </w:rPr>
      </w:pPr>
      <w:r w:rsidRPr="00C33A45">
        <w:rPr>
          <w:color w:val="000000"/>
        </w:rPr>
        <w:t>2-</w:t>
      </w:r>
      <w:r>
        <w:rPr>
          <w:color w:val="000000"/>
          <w:w w:val="0"/>
        </w:rPr>
        <w:t>30</w:t>
      </w:r>
      <w:r w:rsidRPr="00C33A45">
        <w:rPr>
          <w:color w:val="000000"/>
          <w:w w:val="0"/>
        </w:rPr>
        <w:t>.</w:t>
      </w:r>
      <w:r w:rsidRPr="00C33A45">
        <w:rPr>
          <w:color w:val="000000"/>
        </w:rPr>
        <w:tab/>
      </w:r>
      <w:r w:rsidRPr="00112926">
        <w:rPr>
          <w:color w:val="000000"/>
        </w:rPr>
        <w:t xml:space="preserve">In mid-2012, Apple had cash and short-term investments of </w:t>
      </w:r>
      <w:r>
        <w:rPr>
          <w:color w:val="000000"/>
        </w:rPr>
        <w:t>$27.65 billion, accounts receiv</w:t>
      </w:r>
      <w:r w:rsidRPr="00112926">
        <w:rPr>
          <w:color w:val="000000"/>
        </w:rPr>
        <w:t>able of $14.30 billion, current assets of $51.94 billion, and cu</w:t>
      </w:r>
      <w:r>
        <w:rPr>
          <w:color w:val="000000"/>
        </w:rPr>
        <w:t>rrent liabilities of $33.06 bil</w:t>
      </w:r>
      <w:r w:rsidRPr="00112926">
        <w:rPr>
          <w:color w:val="000000"/>
        </w:rPr>
        <w:t>lion.</w:t>
      </w:r>
    </w:p>
    <w:p w:rsidR="00206006" w:rsidRPr="00C33A45" w:rsidRDefault="00206006" w:rsidP="00D53C0A">
      <w:pPr>
        <w:pStyle w:val="QuestionaL"/>
        <w:rPr>
          <w:color w:val="000000"/>
        </w:rPr>
      </w:pPr>
      <w:r w:rsidRPr="00C33A45">
        <w:rPr>
          <w:color w:val="000000"/>
        </w:rPr>
        <w:t>a.</w:t>
      </w:r>
      <w:r w:rsidRPr="00C33A45">
        <w:rPr>
          <w:color w:val="000000"/>
        </w:rPr>
        <w:tab/>
        <w:t>What was Apple’s current ratio?</w:t>
      </w:r>
    </w:p>
    <w:p w:rsidR="00206006" w:rsidRDefault="00206006" w:rsidP="00D53C0A">
      <w:pPr>
        <w:pStyle w:val="QuestionaL"/>
        <w:rPr>
          <w:color w:val="000000"/>
        </w:rPr>
      </w:pPr>
      <w:r w:rsidRPr="00C33A45">
        <w:rPr>
          <w:color w:val="000000"/>
        </w:rPr>
        <w:t>b.</w:t>
      </w:r>
      <w:r w:rsidRPr="00C33A45">
        <w:rPr>
          <w:color w:val="000000"/>
        </w:rPr>
        <w:tab/>
        <w:t>What was Apple’s quick ratio?</w:t>
      </w:r>
    </w:p>
    <w:p w:rsidR="00206006" w:rsidRPr="00C33A45" w:rsidRDefault="00206006" w:rsidP="00D53C0A">
      <w:pPr>
        <w:pStyle w:val="QuestionaL"/>
        <w:rPr>
          <w:color w:val="000000"/>
        </w:rPr>
      </w:pPr>
      <w:r>
        <w:rPr>
          <w:color w:val="000000"/>
        </w:rPr>
        <w:t>c.</w:t>
      </w:r>
      <w:r>
        <w:rPr>
          <w:color w:val="000000"/>
        </w:rPr>
        <w:tab/>
        <w:t>What is Apple’s cash ratio?</w:t>
      </w:r>
    </w:p>
    <w:p w:rsidR="00206006" w:rsidRPr="00C33A45" w:rsidRDefault="00206006" w:rsidP="00D53C0A">
      <w:pPr>
        <w:pStyle w:val="QuestionaL"/>
        <w:rPr>
          <w:color w:val="000000"/>
        </w:rPr>
      </w:pPr>
      <w:r>
        <w:rPr>
          <w:color w:val="000000"/>
        </w:rPr>
        <w:t>d</w:t>
      </w:r>
      <w:r w:rsidRPr="00C33A45">
        <w:rPr>
          <w:color w:val="000000"/>
        </w:rPr>
        <w:t>.</w:t>
      </w:r>
      <w:r w:rsidRPr="00C33A45">
        <w:rPr>
          <w:color w:val="000000"/>
        </w:rPr>
        <w:tab/>
      </w:r>
      <w:r w:rsidRPr="00112926">
        <w:rPr>
          <w:color w:val="000000"/>
        </w:rPr>
        <w:t>In mid-2012, Dell had a cash ratio of 0.67, a quick ratio of 1.11 and a current ratio of 1.35. What can you say about the asset liquidity of Apple relative to Dell?</w:t>
      </w:r>
    </w:p>
    <w:p w:rsidR="00206006" w:rsidRPr="00C33A45" w:rsidRDefault="00206006" w:rsidP="00D53C0A">
      <w:pPr>
        <w:pStyle w:val="AnsweraL"/>
        <w:rPr>
          <w:color w:val="000000"/>
        </w:rPr>
      </w:pPr>
      <w:r w:rsidRPr="00C33A45">
        <w:rPr>
          <w:color w:val="000000"/>
        </w:rPr>
        <w:t>a.</w:t>
      </w:r>
      <w:r w:rsidRPr="00C33A45">
        <w:rPr>
          <w:color w:val="000000"/>
        </w:rPr>
        <w:tab/>
        <w:t>Apple’s current ratio</w:t>
      </w:r>
      <w:r w:rsidRPr="00C33A45">
        <w:rPr>
          <w:color w:val="000000"/>
          <w:position w:val="-22"/>
        </w:rPr>
        <w:object w:dxaOrig="1220" w:dyaOrig="560">
          <v:shape id="_x0000_i1051" type="#_x0000_t75" style="width:60.6pt;height:27.6pt" o:ole="">
            <v:imagedata r:id="rId57" o:title=""/>
          </v:shape>
          <o:OLEObject Type="Embed" ProgID="Equation.DSMT4" ShapeID="_x0000_i1051" DrawAspect="Content" ObjectID="_1429412661" r:id="rId58"/>
        </w:object>
      </w:r>
      <w:r w:rsidRPr="00891162">
        <w:rPr>
          <w:color w:val="000000"/>
        </w:rPr>
        <w:t>.</w:t>
      </w:r>
    </w:p>
    <w:p w:rsidR="00206006" w:rsidRDefault="00206006" w:rsidP="00D53C0A">
      <w:pPr>
        <w:pStyle w:val="AnsweraL"/>
        <w:rPr>
          <w:color w:val="000000"/>
        </w:rPr>
      </w:pPr>
      <w:r w:rsidRPr="00C33A45">
        <w:rPr>
          <w:color w:val="000000"/>
        </w:rPr>
        <w:t>b.</w:t>
      </w:r>
      <w:r w:rsidRPr="00C33A45">
        <w:rPr>
          <w:color w:val="000000"/>
        </w:rPr>
        <w:tab/>
        <w:t>Apple’s quick ratio</w:t>
      </w:r>
      <w:r w:rsidRPr="00C33A45">
        <w:rPr>
          <w:color w:val="000000"/>
          <w:position w:val="-22"/>
        </w:rPr>
        <w:object w:dxaOrig="1820" w:dyaOrig="560">
          <v:shape id="_x0000_i1052" type="#_x0000_t75" style="width:91.2pt;height:27.6pt" o:ole="">
            <v:imagedata r:id="rId59" o:title=""/>
          </v:shape>
          <o:OLEObject Type="Embed" ProgID="Equation.DSMT4" ShapeID="_x0000_i1052" DrawAspect="Content" ObjectID="_1429412662" r:id="rId60"/>
        </w:object>
      </w:r>
      <w:r w:rsidRPr="00891162">
        <w:rPr>
          <w:color w:val="000000"/>
        </w:rPr>
        <w:t>.</w:t>
      </w:r>
    </w:p>
    <w:p w:rsidR="00206006" w:rsidRPr="00C33A45" w:rsidRDefault="00206006" w:rsidP="00D53C0A">
      <w:pPr>
        <w:pStyle w:val="AnsweraL"/>
        <w:rPr>
          <w:color w:val="000000"/>
        </w:rPr>
      </w:pPr>
      <w:r>
        <w:rPr>
          <w:color w:val="000000"/>
        </w:rPr>
        <w:t>c.</w:t>
      </w:r>
      <w:r>
        <w:rPr>
          <w:color w:val="000000"/>
        </w:rPr>
        <w:tab/>
        <w:t>Apple’s cash ratio</w:t>
      </w:r>
      <w:r w:rsidRPr="00C33A45">
        <w:rPr>
          <w:color w:val="000000"/>
          <w:position w:val="-22"/>
        </w:rPr>
        <w:object w:dxaOrig="1240" w:dyaOrig="560">
          <v:shape id="_x0000_i1053" type="#_x0000_t75" style="width:63.6pt;height:27.6pt" o:ole="">
            <v:imagedata r:id="rId61" o:title=""/>
          </v:shape>
          <o:OLEObject Type="Embed" ProgID="Equation.DSMT4" ShapeID="_x0000_i1053" DrawAspect="Content" ObjectID="_1429412663" r:id="rId62"/>
        </w:object>
      </w:r>
      <w:r w:rsidRPr="00891162">
        <w:rPr>
          <w:color w:val="000000"/>
        </w:rPr>
        <w:t>.</w:t>
      </w:r>
    </w:p>
    <w:p w:rsidR="00206006" w:rsidRPr="00C33A45" w:rsidRDefault="00206006" w:rsidP="00D53C0A">
      <w:pPr>
        <w:pStyle w:val="AnsweraL"/>
        <w:rPr>
          <w:color w:val="000000"/>
        </w:rPr>
      </w:pPr>
      <w:r>
        <w:rPr>
          <w:color w:val="000000"/>
        </w:rPr>
        <w:t>d</w:t>
      </w:r>
      <w:r w:rsidRPr="00C33A45">
        <w:rPr>
          <w:color w:val="000000"/>
        </w:rPr>
        <w:t>.</w:t>
      </w:r>
      <w:r w:rsidRPr="00C33A45">
        <w:rPr>
          <w:color w:val="000000"/>
        </w:rPr>
        <w:tab/>
        <w:t>Apple has significantly more liquid assets than Dell relative to current liabilities.</w:t>
      </w:r>
    </w:p>
    <w:p w:rsidR="00206006" w:rsidRPr="00C33A45" w:rsidRDefault="00206006" w:rsidP="00DB679E">
      <w:pPr>
        <w:pStyle w:val="Question"/>
        <w:rPr>
          <w:color w:val="000000"/>
        </w:rPr>
      </w:pPr>
      <w:r w:rsidRPr="00C33A45">
        <w:rPr>
          <w:color w:val="000000"/>
        </w:rPr>
        <w:t>2-</w:t>
      </w:r>
      <w:r>
        <w:rPr>
          <w:color w:val="000000"/>
          <w:w w:val="0"/>
        </w:rPr>
        <w:t>31</w:t>
      </w:r>
      <w:r w:rsidRPr="00C33A45">
        <w:rPr>
          <w:color w:val="000000"/>
          <w:w w:val="0"/>
        </w:rPr>
        <w:t>.</w:t>
      </w:r>
      <w:r w:rsidRPr="00C33A45">
        <w:rPr>
          <w:color w:val="000000"/>
        </w:rPr>
        <w:tab/>
      </w:r>
      <w:r w:rsidRPr="00DB679E">
        <w:rPr>
          <w:color w:val="000000"/>
        </w:rPr>
        <w:t>See Table 2.5 showing financial statement data and stock price data for Mydeco Corp.</w:t>
      </w:r>
    </w:p>
    <w:p w:rsidR="00206006" w:rsidRPr="00C33A45" w:rsidRDefault="00206006" w:rsidP="00631ED1">
      <w:pPr>
        <w:pStyle w:val="QuestionaL"/>
        <w:rPr>
          <w:color w:val="000000"/>
        </w:rPr>
      </w:pPr>
      <w:r w:rsidRPr="00C33A45">
        <w:rPr>
          <w:color w:val="000000"/>
        </w:rPr>
        <w:t>a</w:t>
      </w:r>
      <w:r w:rsidRPr="00631ED1">
        <w:rPr>
          <w:color w:val="000000"/>
        </w:rPr>
        <w:t>.</w:t>
      </w:r>
      <w:r w:rsidRPr="00631ED1">
        <w:rPr>
          <w:color w:val="000000"/>
        </w:rPr>
        <w:tab/>
      </w:r>
      <w:r w:rsidRPr="00DB679E">
        <w:rPr>
          <w:color w:val="000000"/>
        </w:rPr>
        <w:t>How did Mydeco’s accounts receivable days change over this period?</w:t>
      </w:r>
    </w:p>
    <w:p w:rsidR="00206006" w:rsidRDefault="00206006" w:rsidP="00DB679E">
      <w:pPr>
        <w:pStyle w:val="QuestionaL"/>
        <w:rPr>
          <w:color w:val="000000"/>
        </w:rPr>
      </w:pPr>
      <w:r w:rsidRPr="00C33A45">
        <w:rPr>
          <w:color w:val="000000"/>
        </w:rPr>
        <w:t>b.</w:t>
      </w:r>
      <w:r w:rsidRPr="00C33A45">
        <w:rPr>
          <w:color w:val="000000"/>
        </w:rPr>
        <w:tab/>
      </w:r>
      <w:r w:rsidRPr="00DB679E">
        <w:rPr>
          <w:color w:val="000000"/>
        </w:rPr>
        <w:t>How did Mydeco’s inventory days change over this period?</w:t>
      </w:r>
    </w:p>
    <w:p w:rsidR="00206006" w:rsidRPr="00C33A45" w:rsidRDefault="00206006" w:rsidP="00DB679E">
      <w:pPr>
        <w:pStyle w:val="QuestionaL"/>
        <w:rPr>
          <w:color w:val="000000"/>
        </w:rPr>
      </w:pPr>
      <w:r>
        <w:rPr>
          <w:color w:val="000000"/>
        </w:rPr>
        <w:t>c.</w:t>
      </w:r>
      <w:r>
        <w:rPr>
          <w:color w:val="000000"/>
        </w:rPr>
        <w:tab/>
      </w:r>
      <w:r w:rsidRPr="00DB679E">
        <w:rPr>
          <w:color w:val="000000"/>
        </w:rPr>
        <w:t>Based on your analysis, has Mydeco improved its manage</w:t>
      </w:r>
      <w:r>
        <w:rPr>
          <w:color w:val="000000"/>
        </w:rPr>
        <w:t>ment of its working capital dur</w:t>
      </w:r>
      <w:r w:rsidRPr="00DB679E">
        <w:rPr>
          <w:color w:val="000000"/>
        </w:rPr>
        <w:t>ing this time period?</w:t>
      </w:r>
    </w:p>
    <w:p w:rsidR="00206006" w:rsidRDefault="00206006" w:rsidP="00DB679E">
      <w:pPr>
        <w:pStyle w:val="AnsweraL"/>
        <w:rPr>
          <w:color w:val="000000"/>
        </w:rPr>
      </w:pPr>
      <w:r w:rsidRPr="00C33A45">
        <w:rPr>
          <w:color w:val="000000"/>
        </w:rPr>
        <w:t>a.</w:t>
      </w:r>
      <w:r w:rsidRPr="00C33A45">
        <w:rPr>
          <w:color w:val="000000"/>
        </w:rPr>
        <w:tab/>
      </w:r>
      <w:r>
        <w:rPr>
          <w:color w:val="000000"/>
        </w:rPr>
        <w:t>2009 accounts receivable days</w:t>
      </w:r>
      <w:r w:rsidRPr="00C33A45">
        <w:rPr>
          <w:color w:val="000000"/>
          <w:position w:val="-22"/>
        </w:rPr>
        <w:object w:dxaOrig="1640" w:dyaOrig="560">
          <v:shape id="_x0000_i1054" type="#_x0000_t75" style="width:81.6pt;height:27.6pt" o:ole="">
            <v:imagedata r:id="rId63" o:title=""/>
          </v:shape>
          <o:OLEObject Type="Embed" ProgID="Equation.DSMT4" ShapeID="_x0000_i1054" DrawAspect="Content" ObjectID="_1429412664" r:id="rId64"/>
        </w:object>
      </w:r>
      <w:r w:rsidRPr="00891162">
        <w:rPr>
          <w:color w:val="000000"/>
        </w:rPr>
        <w:t>.</w:t>
      </w:r>
    </w:p>
    <w:p w:rsidR="00206006" w:rsidRPr="00C33A45" w:rsidRDefault="00206006" w:rsidP="00DB679E">
      <w:pPr>
        <w:pStyle w:val="AnsweraL"/>
        <w:rPr>
          <w:color w:val="000000"/>
        </w:rPr>
      </w:pPr>
      <w:r>
        <w:rPr>
          <w:color w:val="000000"/>
        </w:rPr>
        <w:tab/>
        <w:t>2013 accounts receivable days</w:t>
      </w:r>
      <w:r w:rsidRPr="00C33A45">
        <w:rPr>
          <w:color w:val="000000"/>
          <w:position w:val="-22"/>
        </w:rPr>
        <w:object w:dxaOrig="1640" w:dyaOrig="560">
          <v:shape id="_x0000_i1055" type="#_x0000_t75" style="width:81.6pt;height:27.6pt" o:ole="">
            <v:imagedata r:id="rId65" o:title=""/>
          </v:shape>
          <o:OLEObject Type="Embed" ProgID="Equation.DSMT4" ShapeID="_x0000_i1055" DrawAspect="Content" ObjectID="_1429412665" r:id="rId66"/>
        </w:object>
      </w:r>
      <w:r w:rsidRPr="00891162">
        <w:rPr>
          <w:color w:val="000000"/>
        </w:rPr>
        <w:t>.</w:t>
      </w:r>
    </w:p>
    <w:p w:rsidR="00206006" w:rsidRDefault="00206006" w:rsidP="00374ECD">
      <w:pPr>
        <w:pStyle w:val="AnsweraL"/>
        <w:rPr>
          <w:color w:val="000000"/>
        </w:rPr>
      </w:pPr>
      <w:r w:rsidRPr="00C33A45">
        <w:rPr>
          <w:color w:val="000000"/>
        </w:rPr>
        <w:t>b.</w:t>
      </w:r>
      <w:r w:rsidRPr="00C33A45">
        <w:rPr>
          <w:color w:val="000000"/>
        </w:rPr>
        <w:tab/>
      </w:r>
      <w:r>
        <w:rPr>
          <w:color w:val="000000"/>
        </w:rPr>
        <w:t>2009 inventory days</w:t>
      </w:r>
      <w:r w:rsidRPr="00C33A45">
        <w:rPr>
          <w:color w:val="000000"/>
          <w:position w:val="-22"/>
        </w:rPr>
        <w:object w:dxaOrig="1620" w:dyaOrig="560">
          <v:shape id="_x0000_i1056" type="#_x0000_t75" style="width:81.6pt;height:27.6pt" o:ole="">
            <v:imagedata r:id="rId67" o:title=""/>
          </v:shape>
          <o:OLEObject Type="Embed" ProgID="Equation.DSMT4" ShapeID="_x0000_i1056" DrawAspect="Content" ObjectID="_1429412666" r:id="rId68"/>
        </w:object>
      </w:r>
      <w:r w:rsidRPr="00891162">
        <w:rPr>
          <w:color w:val="000000"/>
        </w:rPr>
        <w:t>.</w:t>
      </w:r>
    </w:p>
    <w:p w:rsidR="00206006" w:rsidRDefault="00206006" w:rsidP="00B92A4E">
      <w:pPr>
        <w:pStyle w:val="AnsweraL"/>
        <w:rPr>
          <w:color w:val="000000"/>
        </w:rPr>
      </w:pPr>
      <w:r>
        <w:rPr>
          <w:color w:val="000000"/>
        </w:rPr>
        <w:tab/>
        <w:t>2013 inventory days</w:t>
      </w:r>
      <w:r w:rsidRPr="00C33A45">
        <w:rPr>
          <w:color w:val="000000"/>
          <w:position w:val="-22"/>
        </w:rPr>
        <w:object w:dxaOrig="1660" w:dyaOrig="560">
          <v:shape id="_x0000_i1057" type="#_x0000_t75" style="width:83.4pt;height:27.6pt" o:ole="">
            <v:imagedata r:id="rId69" o:title=""/>
          </v:shape>
          <o:OLEObject Type="Embed" ProgID="Equation.DSMT4" ShapeID="_x0000_i1057" DrawAspect="Content" ObjectID="_1429412667" r:id="rId70"/>
        </w:object>
      </w:r>
      <w:r w:rsidRPr="00891162">
        <w:rPr>
          <w:color w:val="000000"/>
        </w:rPr>
        <w:t>.</w:t>
      </w:r>
    </w:p>
    <w:p w:rsidR="00206006" w:rsidRDefault="00206006" w:rsidP="00AE6B82">
      <w:pPr>
        <w:pStyle w:val="AnsweraL"/>
        <w:tabs>
          <w:tab w:val="clear" w:pos="1080"/>
        </w:tabs>
        <w:ind w:left="1134" w:hanging="414"/>
        <w:rPr>
          <w:color w:val="000000"/>
        </w:rPr>
      </w:pPr>
      <w:r>
        <w:rPr>
          <w:color w:val="000000"/>
        </w:rPr>
        <w:t>c.</w:t>
      </w:r>
      <w:r>
        <w:rPr>
          <w:color w:val="000000"/>
        </w:rPr>
        <w:tab/>
        <w:t>Between 2009 and 2013, Mydeco improved its working capital management by reducing both accounts receivable days and inventory days.</w:t>
      </w:r>
    </w:p>
    <w:p w:rsidR="00206006" w:rsidRPr="00C33A45" w:rsidRDefault="00206006" w:rsidP="00B92A4E">
      <w:pPr>
        <w:pStyle w:val="Question"/>
        <w:rPr>
          <w:color w:val="000000"/>
        </w:rPr>
      </w:pPr>
      <w:r w:rsidRPr="00C33A45">
        <w:rPr>
          <w:color w:val="000000"/>
        </w:rPr>
        <w:t>2-</w:t>
      </w:r>
      <w:r>
        <w:rPr>
          <w:color w:val="000000"/>
          <w:w w:val="0"/>
        </w:rPr>
        <w:t>32</w:t>
      </w:r>
      <w:r w:rsidRPr="00C33A45">
        <w:rPr>
          <w:color w:val="000000"/>
        </w:rPr>
        <w:tab/>
      </w:r>
      <w:r w:rsidRPr="00DB679E">
        <w:rPr>
          <w:color w:val="000000"/>
        </w:rPr>
        <w:t>See Table 2.5 showing financial statement data and stock price data for Mydeco Corp.</w:t>
      </w:r>
    </w:p>
    <w:p w:rsidR="00206006" w:rsidRPr="00C33A45" w:rsidRDefault="00206006" w:rsidP="00B92A4E">
      <w:pPr>
        <w:pStyle w:val="QuestionaL"/>
        <w:rPr>
          <w:color w:val="000000"/>
        </w:rPr>
      </w:pPr>
      <w:r w:rsidRPr="00C33A45">
        <w:rPr>
          <w:color w:val="000000"/>
        </w:rPr>
        <w:t>a</w:t>
      </w:r>
      <w:r>
        <w:rPr>
          <w:color w:val="000000"/>
        </w:rPr>
        <w:t>.</w:t>
      </w:r>
      <w:r>
        <w:rPr>
          <w:color w:val="000000"/>
        </w:rPr>
        <w:tab/>
        <w:t>Compare accounts payable days in 2009 and 2013.</w:t>
      </w:r>
    </w:p>
    <w:p w:rsidR="00206006" w:rsidRDefault="00206006" w:rsidP="00B92A4E">
      <w:pPr>
        <w:pStyle w:val="QuestionaL"/>
        <w:rPr>
          <w:color w:val="000000"/>
        </w:rPr>
      </w:pPr>
      <w:r w:rsidRPr="00C33A45">
        <w:rPr>
          <w:color w:val="000000"/>
        </w:rPr>
        <w:t>b.</w:t>
      </w:r>
      <w:r w:rsidRPr="00C33A45">
        <w:rPr>
          <w:color w:val="000000"/>
        </w:rPr>
        <w:tab/>
      </w:r>
      <w:r>
        <w:rPr>
          <w:color w:val="000000"/>
        </w:rPr>
        <w:t>Did this change in accounts payable days improve or worsen Mydeco’s cash position in 2013?</w:t>
      </w:r>
    </w:p>
    <w:p w:rsidR="00206006" w:rsidRDefault="00206006" w:rsidP="00B92A4E">
      <w:pPr>
        <w:pStyle w:val="AnsweraL"/>
        <w:rPr>
          <w:color w:val="000000"/>
        </w:rPr>
      </w:pPr>
      <w:r w:rsidRPr="00C33A45">
        <w:rPr>
          <w:color w:val="000000"/>
        </w:rPr>
        <w:t>a.</w:t>
      </w:r>
      <w:r w:rsidRPr="00C33A45">
        <w:rPr>
          <w:color w:val="000000"/>
        </w:rPr>
        <w:tab/>
      </w:r>
      <w:r>
        <w:rPr>
          <w:color w:val="000000"/>
        </w:rPr>
        <w:t xml:space="preserve">2009 accounts payable days </w:t>
      </w:r>
      <w:r w:rsidRPr="00C33A45">
        <w:rPr>
          <w:color w:val="000000"/>
          <w:position w:val="-22"/>
        </w:rPr>
        <w:object w:dxaOrig="1640" w:dyaOrig="560">
          <v:shape id="_x0000_i1058" type="#_x0000_t75" style="width:81.6pt;height:27.6pt" o:ole="">
            <v:imagedata r:id="rId71" o:title=""/>
          </v:shape>
          <o:OLEObject Type="Embed" ProgID="Equation.DSMT4" ShapeID="_x0000_i1058" DrawAspect="Content" ObjectID="_1429412668" r:id="rId72"/>
        </w:object>
      </w:r>
      <w:r w:rsidRPr="00891162">
        <w:rPr>
          <w:color w:val="000000"/>
        </w:rPr>
        <w:t>.</w:t>
      </w:r>
    </w:p>
    <w:p w:rsidR="00206006" w:rsidRDefault="00206006" w:rsidP="00B92A4E">
      <w:pPr>
        <w:pStyle w:val="AnsweraL"/>
        <w:rPr>
          <w:color w:val="000000"/>
        </w:rPr>
      </w:pPr>
      <w:r>
        <w:rPr>
          <w:color w:val="000000"/>
        </w:rPr>
        <w:tab/>
        <w:t xml:space="preserve">2013 accounts payable days </w:t>
      </w:r>
      <w:r w:rsidRPr="00C33A45">
        <w:rPr>
          <w:color w:val="000000"/>
          <w:position w:val="-22"/>
        </w:rPr>
        <w:object w:dxaOrig="1660" w:dyaOrig="560">
          <v:shape id="_x0000_i1059" type="#_x0000_t75" style="width:83.4pt;height:27.6pt" o:ole="">
            <v:imagedata r:id="rId73" o:title=""/>
          </v:shape>
          <o:OLEObject Type="Embed" ProgID="Equation.DSMT4" ShapeID="_x0000_i1059" DrawAspect="Content" ObjectID="_1429412669" r:id="rId74"/>
        </w:object>
      </w:r>
      <w:r w:rsidRPr="00891162">
        <w:rPr>
          <w:color w:val="000000"/>
        </w:rPr>
        <w:t>.</w:t>
      </w:r>
    </w:p>
    <w:p w:rsidR="00206006" w:rsidRDefault="00206006" w:rsidP="00B92A4E">
      <w:pPr>
        <w:pStyle w:val="AnsweraL"/>
        <w:rPr>
          <w:color w:val="000000"/>
        </w:rPr>
      </w:pPr>
      <w:r w:rsidRPr="00C33A45">
        <w:rPr>
          <w:color w:val="000000"/>
        </w:rPr>
        <w:t>b.</w:t>
      </w:r>
      <w:r w:rsidRPr="00C33A45">
        <w:rPr>
          <w:color w:val="000000"/>
        </w:rPr>
        <w:tab/>
      </w:r>
      <w:r>
        <w:rPr>
          <w:color w:val="000000"/>
        </w:rPr>
        <w:t>Accounts payable days increased from 2009 to 2013, which improved the cash position of Mydeco</w:t>
      </w:r>
    </w:p>
    <w:p w:rsidR="00206006" w:rsidRPr="00C33A45" w:rsidRDefault="00206006" w:rsidP="004C62C5">
      <w:pPr>
        <w:pStyle w:val="Question"/>
        <w:rPr>
          <w:color w:val="000000"/>
        </w:rPr>
      </w:pPr>
      <w:r w:rsidRPr="00C33A45">
        <w:rPr>
          <w:color w:val="000000"/>
        </w:rPr>
        <w:t>2-</w:t>
      </w:r>
      <w:r>
        <w:rPr>
          <w:color w:val="000000"/>
          <w:w w:val="0"/>
        </w:rPr>
        <w:t>33</w:t>
      </w:r>
      <w:r w:rsidRPr="00C33A45">
        <w:rPr>
          <w:color w:val="000000"/>
          <w:w w:val="0"/>
        </w:rPr>
        <w:t>.</w:t>
      </w:r>
      <w:r w:rsidRPr="00C33A45">
        <w:rPr>
          <w:color w:val="000000"/>
        </w:rPr>
        <w:tab/>
      </w:r>
      <w:r w:rsidRPr="00DB679E">
        <w:rPr>
          <w:color w:val="000000"/>
        </w:rPr>
        <w:t>See Table 2.5 showing financial statement data and stock price data for Mydeco Corp.</w:t>
      </w:r>
    </w:p>
    <w:p w:rsidR="00206006" w:rsidRPr="00C33A45" w:rsidRDefault="00206006" w:rsidP="004C62C5">
      <w:pPr>
        <w:pStyle w:val="QuestionaL"/>
        <w:rPr>
          <w:color w:val="000000"/>
        </w:rPr>
      </w:pPr>
      <w:r w:rsidRPr="00C33A45">
        <w:rPr>
          <w:color w:val="000000"/>
        </w:rPr>
        <w:t>a</w:t>
      </w:r>
      <w:r>
        <w:rPr>
          <w:color w:val="000000"/>
        </w:rPr>
        <w:t>.</w:t>
      </w:r>
      <w:r>
        <w:rPr>
          <w:color w:val="000000"/>
        </w:rPr>
        <w:tab/>
        <w:t>By how much did Mydeco increase its debt from 2009 to 2013</w:t>
      </w:r>
      <w:r w:rsidRPr="00DB679E">
        <w:rPr>
          <w:color w:val="000000"/>
        </w:rPr>
        <w:t>?</w:t>
      </w:r>
    </w:p>
    <w:p w:rsidR="00206006" w:rsidRDefault="00206006" w:rsidP="004C62C5">
      <w:pPr>
        <w:pStyle w:val="QuestionaL"/>
        <w:rPr>
          <w:color w:val="000000"/>
        </w:rPr>
      </w:pPr>
      <w:r w:rsidRPr="00C33A45">
        <w:rPr>
          <w:color w:val="000000"/>
        </w:rPr>
        <w:t>b.</w:t>
      </w:r>
      <w:r w:rsidRPr="00C33A45">
        <w:rPr>
          <w:color w:val="000000"/>
        </w:rPr>
        <w:tab/>
      </w:r>
      <w:r w:rsidRPr="004C62C5">
        <w:rPr>
          <w:color w:val="000000"/>
        </w:rPr>
        <w:t xml:space="preserve">What was Mydeco’s EBITDA/Interest coverage ratio in 2009 and 2013? Did its coverage </w:t>
      </w:r>
      <w:r w:rsidR="004C5E5B" w:rsidRPr="00877A29">
        <w:rPr>
          <w:color w:val="000000"/>
        </w:rPr>
        <w:t>ratio ever fall below 2?</w:t>
      </w:r>
    </w:p>
    <w:p w:rsidR="00206006" w:rsidRPr="00C33A45" w:rsidRDefault="00206006" w:rsidP="004C62C5">
      <w:pPr>
        <w:pStyle w:val="QuestionaL"/>
        <w:rPr>
          <w:color w:val="000000"/>
        </w:rPr>
      </w:pPr>
      <w:r>
        <w:rPr>
          <w:color w:val="000000"/>
        </w:rPr>
        <w:t>c.</w:t>
      </w:r>
      <w:r>
        <w:rPr>
          <w:color w:val="000000"/>
        </w:rPr>
        <w:tab/>
      </w:r>
      <w:r w:rsidRPr="004C62C5">
        <w:rPr>
          <w:color w:val="000000"/>
        </w:rPr>
        <w:t>Overall, did Mydeco’s ability to meet its interest payments improve or decline over this period?</w:t>
      </w:r>
    </w:p>
    <w:p w:rsidR="00206006" w:rsidRPr="00C33A45" w:rsidRDefault="00206006" w:rsidP="004C62C5">
      <w:pPr>
        <w:pStyle w:val="AnsweraL"/>
        <w:rPr>
          <w:color w:val="000000"/>
        </w:rPr>
      </w:pPr>
      <w:r w:rsidRPr="00C33A45">
        <w:rPr>
          <w:color w:val="000000"/>
        </w:rPr>
        <w:t>a.</w:t>
      </w:r>
      <w:r w:rsidRPr="00C33A45">
        <w:rPr>
          <w:color w:val="000000"/>
        </w:rPr>
        <w:tab/>
      </w:r>
      <w:r>
        <w:rPr>
          <w:color w:val="000000"/>
        </w:rPr>
        <w:t>Mydeco increased its debt from $500 million in 2009 to $600 million in 2013 (by $100 million).</w:t>
      </w:r>
    </w:p>
    <w:p w:rsidR="00206006" w:rsidRDefault="00206006" w:rsidP="004C62C5">
      <w:pPr>
        <w:pStyle w:val="AnsweraL"/>
        <w:rPr>
          <w:color w:val="000000"/>
        </w:rPr>
      </w:pPr>
      <w:r w:rsidRPr="00C33A45">
        <w:rPr>
          <w:color w:val="000000"/>
        </w:rPr>
        <w:t>b.</w:t>
      </w:r>
      <w:r w:rsidRPr="00C33A45">
        <w:rPr>
          <w:color w:val="000000"/>
        </w:rPr>
        <w:tab/>
      </w:r>
      <w:r>
        <w:rPr>
          <w:color w:val="000000"/>
        </w:rPr>
        <w:t>2009 EBITDA/Interest coverage ratio</w:t>
      </w:r>
      <w:r w:rsidRPr="00C33A45">
        <w:rPr>
          <w:color w:val="000000"/>
          <w:position w:val="-22"/>
        </w:rPr>
        <w:object w:dxaOrig="1540" w:dyaOrig="560">
          <v:shape id="_x0000_i1060" type="#_x0000_t75" style="width:77.4pt;height:27.6pt" o:ole="">
            <v:imagedata r:id="rId75" o:title=""/>
          </v:shape>
          <o:OLEObject Type="Embed" ProgID="Equation.DSMT4" ShapeID="_x0000_i1060" DrawAspect="Content" ObjectID="_1429412670" r:id="rId76"/>
        </w:object>
      </w:r>
      <w:r w:rsidRPr="00891162">
        <w:rPr>
          <w:color w:val="000000"/>
        </w:rPr>
        <w:t>.</w:t>
      </w:r>
    </w:p>
    <w:p w:rsidR="00206006" w:rsidRDefault="00206006" w:rsidP="004C62C5">
      <w:pPr>
        <w:pStyle w:val="AnsweraL"/>
        <w:rPr>
          <w:color w:val="000000"/>
        </w:rPr>
      </w:pPr>
      <w:r>
        <w:rPr>
          <w:color w:val="000000"/>
        </w:rPr>
        <w:tab/>
        <w:t>2013 EBITDA/Interest coverage ratio</w:t>
      </w:r>
      <w:r w:rsidRPr="00C33A45">
        <w:rPr>
          <w:color w:val="000000"/>
          <w:position w:val="-22"/>
        </w:rPr>
        <w:object w:dxaOrig="1540" w:dyaOrig="560">
          <v:shape id="_x0000_i1061" type="#_x0000_t75" style="width:77.4pt;height:27.6pt" o:ole="">
            <v:imagedata r:id="rId77" o:title=""/>
          </v:shape>
          <o:OLEObject Type="Embed" ProgID="Equation.DSMT4" ShapeID="_x0000_i1061" DrawAspect="Content" ObjectID="_1429412671" r:id="rId78"/>
        </w:object>
      </w:r>
      <w:r w:rsidRPr="00891162">
        <w:rPr>
          <w:color w:val="000000"/>
        </w:rPr>
        <w:t>.</w:t>
      </w:r>
    </w:p>
    <w:p w:rsidR="00893FE8" w:rsidRDefault="00206006" w:rsidP="00893FE8">
      <w:pPr>
        <w:pStyle w:val="AnsweraL"/>
        <w:rPr>
          <w:color w:val="000000"/>
        </w:rPr>
      </w:pPr>
      <w:r>
        <w:rPr>
          <w:color w:val="000000"/>
        </w:rPr>
        <w:tab/>
        <w:t>Mydeco’s coverage ratio fell below 2 in 2010, where it was 1.96.</w:t>
      </w:r>
    </w:p>
    <w:p w:rsidR="00893FE8" w:rsidRDefault="00206006" w:rsidP="00893FE8">
      <w:pPr>
        <w:pStyle w:val="AnsweraL"/>
        <w:rPr>
          <w:color w:val="000000"/>
        </w:rPr>
      </w:pPr>
      <w:r>
        <w:rPr>
          <w:color w:val="000000"/>
        </w:rPr>
        <w:t>c.</w:t>
      </w:r>
      <w:r>
        <w:rPr>
          <w:color w:val="000000"/>
        </w:rPr>
        <w:tab/>
        <w:t>Overall Mydeco’s ability to meet its interest payments improved over this period, although it experienced a slight dip in 2010.</w:t>
      </w:r>
    </w:p>
    <w:p w:rsidR="00206006" w:rsidRPr="00C33A45" w:rsidRDefault="00206006" w:rsidP="00AB5E69">
      <w:pPr>
        <w:pStyle w:val="Question"/>
        <w:rPr>
          <w:color w:val="000000"/>
        </w:rPr>
      </w:pPr>
      <w:r w:rsidRPr="00C33A45">
        <w:rPr>
          <w:color w:val="000000"/>
        </w:rPr>
        <w:t>2-</w:t>
      </w:r>
      <w:r>
        <w:rPr>
          <w:color w:val="000000"/>
          <w:w w:val="0"/>
        </w:rPr>
        <w:t>34</w:t>
      </w:r>
      <w:r w:rsidRPr="00C33A45">
        <w:rPr>
          <w:color w:val="000000"/>
          <w:w w:val="0"/>
        </w:rPr>
        <w:t>.</w:t>
      </w:r>
      <w:r w:rsidRPr="00C33A45">
        <w:rPr>
          <w:color w:val="000000"/>
        </w:rPr>
        <w:tab/>
      </w:r>
      <w:r w:rsidRPr="00DB679E">
        <w:rPr>
          <w:color w:val="000000"/>
        </w:rPr>
        <w:t>See Table 2.5 showing financial statement data and stock price data for Mydeco Corp.</w:t>
      </w:r>
    </w:p>
    <w:p w:rsidR="00206006" w:rsidRDefault="00206006" w:rsidP="00AB5E69">
      <w:pPr>
        <w:pStyle w:val="QuestionaL"/>
        <w:rPr>
          <w:color w:val="000000"/>
        </w:rPr>
      </w:pPr>
      <w:r w:rsidRPr="00C33A45">
        <w:rPr>
          <w:color w:val="000000"/>
        </w:rPr>
        <w:t>a.</w:t>
      </w:r>
      <w:r>
        <w:rPr>
          <w:color w:val="000000"/>
        </w:rPr>
        <w:tab/>
      </w:r>
      <w:r w:rsidRPr="00AB5E69">
        <w:rPr>
          <w:color w:val="000000"/>
        </w:rPr>
        <w:t>How did Mydeco’s book debt-equity ratio change from 2009 to 2013?</w:t>
      </w:r>
    </w:p>
    <w:p w:rsidR="00206006" w:rsidRDefault="00206006" w:rsidP="00AB5E69">
      <w:pPr>
        <w:pStyle w:val="QuestionaL"/>
        <w:rPr>
          <w:color w:val="000000"/>
        </w:rPr>
      </w:pPr>
      <w:r w:rsidRPr="00C33A45">
        <w:rPr>
          <w:color w:val="000000"/>
        </w:rPr>
        <w:t>b.</w:t>
      </w:r>
      <w:r w:rsidRPr="00C33A45">
        <w:rPr>
          <w:color w:val="000000"/>
        </w:rPr>
        <w:tab/>
      </w:r>
      <w:r w:rsidRPr="00AB5E69">
        <w:rPr>
          <w:color w:val="000000"/>
        </w:rPr>
        <w:t>How did Mydeco’s market debt-equity ratio change from 2009 to 2013?</w:t>
      </w:r>
    </w:p>
    <w:p w:rsidR="00206006" w:rsidRPr="00C33A45" w:rsidRDefault="00206006" w:rsidP="00AB5E69">
      <w:pPr>
        <w:pStyle w:val="QuestionaL"/>
        <w:rPr>
          <w:color w:val="000000"/>
        </w:rPr>
      </w:pPr>
      <w:r>
        <w:rPr>
          <w:color w:val="000000"/>
        </w:rPr>
        <w:t>c.</w:t>
      </w:r>
      <w:r>
        <w:rPr>
          <w:color w:val="000000"/>
        </w:rPr>
        <w:tab/>
      </w:r>
      <w:r w:rsidRPr="00AB5E69">
        <w:rPr>
          <w:color w:val="000000"/>
        </w:rPr>
        <w:t>Compute Mydeco’s debt-to-enterprise value ratio to asse</w:t>
      </w:r>
      <w:r>
        <w:rPr>
          <w:color w:val="000000"/>
        </w:rPr>
        <w:t>ss how the fraction of its busi</w:t>
      </w:r>
      <w:r w:rsidRPr="00AB5E69">
        <w:rPr>
          <w:color w:val="000000"/>
        </w:rPr>
        <w:t>ness that is debt financed has changed over the period.</w:t>
      </w:r>
    </w:p>
    <w:p w:rsidR="00206006" w:rsidRDefault="00206006" w:rsidP="00AB5E69">
      <w:pPr>
        <w:pStyle w:val="AnsweraL"/>
        <w:rPr>
          <w:color w:val="000000"/>
        </w:rPr>
      </w:pPr>
      <w:r w:rsidRPr="00C33A45">
        <w:rPr>
          <w:color w:val="000000"/>
        </w:rPr>
        <w:t>a.</w:t>
      </w:r>
      <w:r w:rsidRPr="00C33A45">
        <w:rPr>
          <w:color w:val="000000"/>
        </w:rPr>
        <w:tab/>
      </w:r>
      <w:r>
        <w:rPr>
          <w:color w:val="000000"/>
        </w:rPr>
        <w:t>2009 book debt-equity ratio</w:t>
      </w:r>
      <w:r w:rsidRPr="00C33A45">
        <w:rPr>
          <w:color w:val="000000"/>
          <w:position w:val="-22"/>
        </w:rPr>
        <w:object w:dxaOrig="1220" w:dyaOrig="560">
          <v:shape id="_x0000_i1062" type="#_x0000_t75" style="width:60.6pt;height:27.6pt" o:ole="">
            <v:imagedata r:id="rId79" o:title=""/>
          </v:shape>
          <o:OLEObject Type="Embed" ProgID="Equation.DSMT4" ShapeID="_x0000_i1062" DrawAspect="Content" ObjectID="_1429412672" r:id="rId80"/>
        </w:object>
      </w:r>
      <w:r w:rsidRPr="00891162">
        <w:rPr>
          <w:color w:val="000000"/>
        </w:rPr>
        <w:t>.</w:t>
      </w:r>
    </w:p>
    <w:p w:rsidR="00206006" w:rsidRPr="00C33A45" w:rsidRDefault="00206006" w:rsidP="006635CF">
      <w:pPr>
        <w:pStyle w:val="AnsweraL"/>
        <w:rPr>
          <w:color w:val="000000"/>
        </w:rPr>
      </w:pPr>
      <w:r>
        <w:rPr>
          <w:color w:val="000000"/>
        </w:rPr>
        <w:tab/>
        <w:t>2013 book debt-equity ratio</w:t>
      </w:r>
      <w:r w:rsidRPr="00C33A45">
        <w:rPr>
          <w:color w:val="000000"/>
          <w:position w:val="-22"/>
        </w:rPr>
        <w:object w:dxaOrig="1240" w:dyaOrig="560">
          <v:shape id="_x0000_i1063" type="#_x0000_t75" style="width:63.6pt;height:27.6pt" o:ole="">
            <v:imagedata r:id="rId81" o:title=""/>
          </v:shape>
          <o:OLEObject Type="Embed" ProgID="Equation.DSMT4" ShapeID="_x0000_i1063" DrawAspect="Content" ObjectID="_1429412673" r:id="rId82"/>
        </w:object>
      </w:r>
      <w:r w:rsidRPr="00891162">
        <w:rPr>
          <w:color w:val="000000"/>
        </w:rPr>
        <w:t>.</w:t>
      </w:r>
    </w:p>
    <w:p w:rsidR="00206006" w:rsidRDefault="00206006" w:rsidP="006635CF">
      <w:pPr>
        <w:pStyle w:val="AnsweraL"/>
        <w:rPr>
          <w:color w:val="000000"/>
        </w:rPr>
      </w:pPr>
      <w:r w:rsidRPr="00C33A45">
        <w:rPr>
          <w:color w:val="000000"/>
        </w:rPr>
        <w:t>b.</w:t>
      </w:r>
      <w:r w:rsidRPr="00C33A45">
        <w:rPr>
          <w:color w:val="000000"/>
        </w:rPr>
        <w:tab/>
      </w:r>
      <w:r>
        <w:rPr>
          <w:color w:val="000000"/>
        </w:rPr>
        <w:t>2009 market debt-equity ratio</w:t>
      </w:r>
      <w:r w:rsidRPr="00C33A45">
        <w:rPr>
          <w:color w:val="000000"/>
          <w:position w:val="-22"/>
        </w:rPr>
        <w:object w:dxaOrig="1220" w:dyaOrig="560">
          <v:shape id="_x0000_i1064" type="#_x0000_t75" style="width:60.6pt;height:27.6pt" o:ole="">
            <v:imagedata r:id="rId83" o:title=""/>
          </v:shape>
          <o:OLEObject Type="Embed" ProgID="Equation.DSMT4" ShapeID="_x0000_i1064" DrawAspect="Content" ObjectID="_1429412674" r:id="rId84"/>
        </w:object>
      </w:r>
      <w:r w:rsidRPr="00891162">
        <w:rPr>
          <w:color w:val="000000"/>
        </w:rPr>
        <w:t>.</w:t>
      </w:r>
    </w:p>
    <w:p w:rsidR="00206006" w:rsidRDefault="00206006" w:rsidP="002402D1">
      <w:pPr>
        <w:pStyle w:val="AnsweraL"/>
        <w:rPr>
          <w:color w:val="000000"/>
        </w:rPr>
      </w:pPr>
      <w:r>
        <w:rPr>
          <w:color w:val="000000"/>
        </w:rPr>
        <w:tab/>
        <w:t>2013 market debt-equity ratio</w:t>
      </w:r>
      <w:r w:rsidRPr="00C33A45">
        <w:rPr>
          <w:color w:val="000000"/>
          <w:position w:val="-22"/>
        </w:rPr>
        <w:object w:dxaOrig="1220" w:dyaOrig="560">
          <v:shape id="_x0000_i1065" type="#_x0000_t75" style="width:60.6pt;height:27.6pt" o:ole="">
            <v:imagedata r:id="rId85" o:title=""/>
          </v:shape>
          <o:OLEObject Type="Embed" ProgID="Equation.DSMT4" ShapeID="_x0000_i1065" DrawAspect="Content" ObjectID="_1429412675" r:id="rId86"/>
        </w:object>
      </w:r>
      <w:r w:rsidRPr="00891162">
        <w:rPr>
          <w:color w:val="000000"/>
        </w:rPr>
        <w:t>.</w:t>
      </w:r>
    </w:p>
    <w:p w:rsidR="00206006" w:rsidRDefault="00206006" w:rsidP="002402D1">
      <w:pPr>
        <w:pStyle w:val="AnsweraL"/>
        <w:rPr>
          <w:color w:val="000000"/>
        </w:rPr>
      </w:pPr>
      <w:r>
        <w:rPr>
          <w:color w:val="000000"/>
        </w:rPr>
        <w:t>c.</w:t>
      </w:r>
      <w:r>
        <w:rPr>
          <w:color w:val="000000"/>
        </w:rPr>
        <w:tab/>
        <w:t>2009 debt-enterprise value ratio</w:t>
      </w:r>
      <w:r w:rsidRPr="00C33A45">
        <w:rPr>
          <w:color w:val="000000"/>
          <w:position w:val="-22"/>
        </w:rPr>
        <w:object w:dxaOrig="1220" w:dyaOrig="560">
          <v:shape id="_x0000_i1066" type="#_x0000_t75" style="width:60.6pt;height:27.6pt" o:ole="">
            <v:imagedata r:id="rId87" o:title=""/>
          </v:shape>
          <o:OLEObject Type="Embed" ProgID="Equation.DSMT4" ShapeID="_x0000_i1066" DrawAspect="Content" ObjectID="_1429412676" r:id="rId88"/>
        </w:object>
      </w:r>
      <w:r w:rsidRPr="00891162">
        <w:rPr>
          <w:color w:val="000000"/>
        </w:rPr>
        <w:t>.</w:t>
      </w:r>
    </w:p>
    <w:p w:rsidR="00206006" w:rsidRDefault="00206006" w:rsidP="002402D1">
      <w:pPr>
        <w:pStyle w:val="AnsweraL"/>
        <w:rPr>
          <w:color w:val="000000"/>
        </w:rPr>
      </w:pPr>
      <w:r>
        <w:rPr>
          <w:color w:val="000000"/>
        </w:rPr>
        <w:tab/>
        <w:t>2013 debt-enterprise value ratio</w:t>
      </w:r>
      <w:r w:rsidRPr="00C33A45">
        <w:rPr>
          <w:color w:val="000000"/>
          <w:position w:val="-22"/>
        </w:rPr>
        <w:object w:dxaOrig="1160" w:dyaOrig="560">
          <v:shape id="_x0000_i1067" type="#_x0000_t75" style="width:57pt;height:27.6pt" o:ole="">
            <v:imagedata r:id="rId89" o:title=""/>
          </v:shape>
          <o:OLEObject Type="Embed" ProgID="Equation.DSMT4" ShapeID="_x0000_i1067" DrawAspect="Content" ObjectID="_1429412677" r:id="rId90"/>
        </w:object>
      </w:r>
      <w:r w:rsidRPr="00891162">
        <w:rPr>
          <w:color w:val="000000"/>
        </w:rPr>
        <w:t>.</w:t>
      </w:r>
    </w:p>
    <w:p w:rsidR="00206006" w:rsidRPr="00C33A45" w:rsidRDefault="00206006" w:rsidP="002402D1">
      <w:pPr>
        <w:pStyle w:val="Question"/>
        <w:rPr>
          <w:color w:val="000000"/>
        </w:rPr>
      </w:pPr>
      <w:r w:rsidRPr="00C33A45">
        <w:rPr>
          <w:color w:val="000000"/>
        </w:rPr>
        <w:t>2-</w:t>
      </w:r>
      <w:r>
        <w:rPr>
          <w:color w:val="000000"/>
          <w:w w:val="0"/>
        </w:rPr>
        <w:t>35</w:t>
      </w:r>
      <w:r w:rsidRPr="00C33A45">
        <w:rPr>
          <w:color w:val="000000"/>
          <w:w w:val="0"/>
        </w:rPr>
        <w:t>.</w:t>
      </w:r>
      <w:r w:rsidRPr="00C33A45">
        <w:rPr>
          <w:color w:val="000000"/>
        </w:rPr>
        <w:tab/>
      </w:r>
      <w:r w:rsidRPr="00720F86">
        <w:rPr>
          <w:color w:val="000000"/>
        </w:rPr>
        <w:t>Use the data in Problem 8 to determine the change, from 2009 to 2012, in GE’s</w:t>
      </w:r>
    </w:p>
    <w:p w:rsidR="00206006" w:rsidRPr="00C33A45" w:rsidRDefault="00206006" w:rsidP="002402D1">
      <w:pPr>
        <w:pStyle w:val="QuestionaL"/>
        <w:rPr>
          <w:color w:val="000000"/>
        </w:rPr>
      </w:pPr>
      <w:r w:rsidRPr="00C33A45">
        <w:rPr>
          <w:color w:val="000000"/>
        </w:rPr>
        <w:t>a.</w:t>
      </w:r>
      <w:r w:rsidRPr="00C33A45">
        <w:rPr>
          <w:color w:val="000000"/>
        </w:rPr>
        <w:tab/>
      </w:r>
      <w:r>
        <w:rPr>
          <w:color w:val="000000"/>
        </w:rPr>
        <w:t>book debt-equity ratio</w:t>
      </w:r>
      <w:r w:rsidRPr="00C33A45">
        <w:rPr>
          <w:color w:val="000000"/>
        </w:rPr>
        <w:t>?</w:t>
      </w:r>
    </w:p>
    <w:p w:rsidR="00206006" w:rsidRPr="00C33A45" w:rsidRDefault="00206006" w:rsidP="002402D1">
      <w:pPr>
        <w:pStyle w:val="QuestionaL"/>
        <w:rPr>
          <w:color w:val="000000"/>
        </w:rPr>
      </w:pPr>
      <w:r w:rsidRPr="00C33A45">
        <w:rPr>
          <w:color w:val="000000"/>
        </w:rPr>
        <w:t>b.</w:t>
      </w:r>
      <w:r w:rsidRPr="00C33A45">
        <w:rPr>
          <w:color w:val="000000"/>
        </w:rPr>
        <w:tab/>
        <w:t>market</w:t>
      </w:r>
      <w:r>
        <w:rPr>
          <w:color w:val="000000"/>
        </w:rPr>
        <w:t xml:space="preserve"> debt-equity ratio</w:t>
      </w:r>
      <w:r w:rsidRPr="00C33A45">
        <w:rPr>
          <w:color w:val="000000"/>
        </w:rPr>
        <w:t>?</w:t>
      </w:r>
    </w:p>
    <w:p w:rsidR="00206006" w:rsidRDefault="00206006" w:rsidP="002402D1">
      <w:pPr>
        <w:pStyle w:val="AnsweraL"/>
        <w:rPr>
          <w:color w:val="000000"/>
        </w:rPr>
      </w:pPr>
      <w:r w:rsidRPr="00C33A45">
        <w:rPr>
          <w:color w:val="000000"/>
        </w:rPr>
        <w:t>a.</w:t>
      </w:r>
      <w:r w:rsidRPr="00C33A45">
        <w:rPr>
          <w:color w:val="000000"/>
        </w:rPr>
        <w:tab/>
      </w:r>
      <w:r>
        <w:rPr>
          <w:color w:val="000000"/>
        </w:rPr>
        <w:t>2009 book debt-equity ratio</w:t>
      </w:r>
      <w:r w:rsidRPr="00C33A45">
        <w:rPr>
          <w:color w:val="000000"/>
          <w:position w:val="-22"/>
        </w:rPr>
        <w:object w:dxaOrig="1080" w:dyaOrig="560">
          <v:shape id="_x0000_i1068" type="#_x0000_t75" style="width:54.6pt;height:27.6pt" o:ole="">
            <v:imagedata r:id="rId91" o:title=""/>
          </v:shape>
          <o:OLEObject Type="Embed" ProgID="Equation.DSMT4" ShapeID="_x0000_i1068" DrawAspect="Content" ObjectID="_1429412678" r:id="rId92"/>
        </w:object>
      </w:r>
      <w:r w:rsidRPr="00891162">
        <w:rPr>
          <w:color w:val="000000"/>
        </w:rPr>
        <w:t>.</w:t>
      </w:r>
    </w:p>
    <w:p w:rsidR="00206006" w:rsidRPr="00C33A45" w:rsidRDefault="00206006" w:rsidP="002402D1">
      <w:pPr>
        <w:pStyle w:val="AnsweraL"/>
        <w:rPr>
          <w:color w:val="000000"/>
        </w:rPr>
      </w:pPr>
      <w:r>
        <w:rPr>
          <w:color w:val="000000"/>
        </w:rPr>
        <w:tab/>
        <w:t xml:space="preserve">2012 book debt-equity ratio </w:t>
      </w:r>
      <w:r w:rsidRPr="00C33A45">
        <w:rPr>
          <w:color w:val="000000"/>
          <w:position w:val="-22"/>
        </w:rPr>
        <w:object w:dxaOrig="1080" w:dyaOrig="560">
          <v:shape id="_x0000_i1069" type="#_x0000_t75" style="width:54.6pt;height:27.6pt" o:ole="">
            <v:imagedata r:id="rId93" o:title=""/>
          </v:shape>
          <o:OLEObject Type="Embed" ProgID="Equation.DSMT4" ShapeID="_x0000_i1069" DrawAspect="Content" ObjectID="_1429412679" r:id="rId94"/>
        </w:object>
      </w:r>
      <w:r w:rsidRPr="00891162">
        <w:rPr>
          <w:color w:val="000000"/>
        </w:rPr>
        <w:t>.</w:t>
      </w:r>
    </w:p>
    <w:p w:rsidR="00206006" w:rsidRDefault="00206006" w:rsidP="002402D1">
      <w:pPr>
        <w:pStyle w:val="AnsweraL"/>
        <w:rPr>
          <w:color w:val="000000"/>
        </w:rPr>
      </w:pPr>
      <w:r w:rsidRPr="00C33A45">
        <w:rPr>
          <w:color w:val="000000"/>
        </w:rPr>
        <w:t>b.</w:t>
      </w:r>
      <w:r w:rsidRPr="00C33A45">
        <w:rPr>
          <w:color w:val="000000"/>
        </w:rPr>
        <w:tab/>
      </w:r>
      <w:r>
        <w:rPr>
          <w:color w:val="000000"/>
        </w:rPr>
        <w:t>2009 market debt-equity ratio</w:t>
      </w:r>
      <w:r w:rsidRPr="00C33A45">
        <w:rPr>
          <w:color w:val="000000"/>
          <w:position w:val="-22"/>
        </w:rPr>
        <w:object w:dxaOrig="1820" w:dyaOrig="560">
          <v:shape id="_x0000_i1070" type="#_x0000_t75" style="width:91.2pt;height:27.6pt" o:ole="">
            <v:imagedata r:id="rId95" o:title=""/>
          </v:shape>
          <o:OLEObject Type="Embed" ProgID="Equation.DSMT4" ShapeID="_x0000_i1070" DrawAspect="Content" ObjectID="_1429412680" r:id="rId96"/>
        </w:object>
      </w:r>
      <w:r w:rsidRPr="00891162">
        <w:rPr>
          <w:color w:val="000000"/>
        </w:rPr>
        <w:t>.</w:t>
      </w:r>
    </w:p>
    <w:p w:rsidR="00206006" w:rsidRDefault="00206006" w:rsidP="00720F86">
      <w:pPr>
        <w:pStyle w:val="AnsweraL"/>
        <w:rPr>
          <w:color w:val="000000"/>
        </w:rPr>
      </w:pPr>
      <w:r>
        <w:rPr>
          <w:color w:val="000000"/>
        </w:rPr>
        <w:tab/>
        <w:t xml:space="preserve">2012 market debt-equity ratio </w:t>
      </w:r>
      <w:r w:rsidRPr="00C33A45">
        <w:rPr>
          <w:color w:val="000000"/>
          <w:position w:val="-22"/>
        </w:rPr>
        <w:object w:dxaOrig="1580" w:dyaOrig="560">
          <v:shape id="_x0000_i1071" type="#_x0000_t75" style="width:78pt;height:27.6pt" o:ole="">
            <v:imagedata r:id="rId97" o:title=""/>
          </v:shape>
          <o:OLEObject Type="Embed" ProgID="Equation.DSMT4" ShapeID="_x0000_i1071" DrawAspect="Content" ObjectID="_1429412681" r:id="rId98"/>
        </w:object>
      </w:r>
      <w:r w:rsidRPr="00891162">
        <w:rPr>
          <w:color w:val="000000"/>
        </w:rPr>
        <w:t>.</w:t>
      </w:r>
    </w:p>
    <w:p w:rsidR="00206006" w:rsidRPr="00C33A45" w:rsidRDefault="00206006" w:rsidP="007D6FEA">
      <w:pPr>
        <w:pStyle w:val="Question"/>
        <w:rPr>
          <w:color w:val="000000"/>
        </w:rPr>
      </w:pPr>
      <w:r>
        <w:rPr>
          <w:color w:val="000000"/>
        </w:rPr>
        <w:t>2</w:t>
      </w:r>
      <w:r w:rsidRPr="00C33A45">
        <w:rPr>
          <w:color w:val="000000"/>
        </w:rPr>
        <w:t>-</w:t>
      </w:r>
      <w:r>
        <w:rPr>
          <w:color w:val="000000"/>
          <w:w w:val="0"/>
        </w:rPr>
        <w:t>36</w:t>
      </w:r>
      <w:r w:rsidRPr="00C33A45">
        <w:rPr>
          <w:color w:val="000000"/>
          <w:w w:val="0"/>
        </w:rPr>
        <w:t>.</w:t>
      </w:r>
      <w:r w:rsidRPr="00C33A45">
        <w:rPr>
          <w:color w:val="000000"/>
        </w:rPr>
        <w:tab/>
        <w:t>You are analyzing the leverage of two firms and you note the following (all values in millions of dollars):</w:t>
      </w:r>
    </w:p>
    <w:p w:rsidR="00206006" w:rsidRPr="00E14466" w:rsidRDefault="00206006" w:rsidP="007D6FEA">
      <w:pPr>
        <w:widowControl w:val="0"/>
        <w:autoSpaceDE w:val="0"/>
        <w:autoSpaceDN w:val="0"/>
        <w:adjustRightInd w:val="0"/>
        <w:ind w:left="720" w:hanging="720"/>
        <w:rPr>
          <w:color w:val="FF0000"/>
          <w:sz w:val="20"/>
          <w:szCs w:val="20"/>
        </w:rPr>
      </w:pPr>
      <w:r>
        <w:rPr>
          <w:color w:val="FF0000"/>
          <w:sz w:val="20"/>
          <w:szCs w:val="20"/>
        </w:rPr>
        <w:tab/>
      </w:r>
      <w:r w:rsidR="00176586" w:rsidRPr="00CC5CE1">
        <w:rPr>
          <w:noProof/>
          <w:color w:val="FF0000"/>
          <w:sz w:val="20"/>
          <w:szCs w:val="20"/>
        </w:rPr>
        <w:pict>
          <v:shape id="Picture 11" o:spid="_x0000_i1072" type="#_x0000_t75" style="width:412.8pt;height:59.4pt;visibility:visible">
            <v:imagedata r:id="rId99" o:title=""/>
          </v:shape>
        </w:pict>
      </w:r>
    </w:p>
    <w:p w:rsidR="00206006" w:rsidRPr="00C33A45" w:rsidRDefault="00206006" w:rsidP="007D6FEA">
      <w:pPr>
        <w:pStyle w:val="QuestionaL"/>
        <w:rPr>
          <w:color w:val="000000"/>
        </w:rPr>
      </w:pPr>
      <w:r w:rsidRPr="00C33A45">
        <w:rPr>
          <w:color w:val="000000"/>
        </w:rPr>
        <w:t>a.</w:t>
      </w:r>
      <w:r w:rsidRPr="00C33A45">
        <w:rPr>
          <w:color w:val="000000"/>
        </w:rPr>
        <w:tab/>
        <w:t>What is the market debt-to-equity ratio of each firm?</w:t>
      </w:r>
    </w:p>
    <w:p w:rsidR="00206006" w:rsidRPr="00C33A45" w:rsidRDefault="00206006" w:rsidP="007D6FEA">
      <w:pPr>
        <w:pStyle w:val="QuestionaL"/>
        <w:rPr>
          <w:color w:val="000000"/>
        </w:rPr>
      </w:pPr>
      <w:r w:rsidRPr="00C33A45">
        <w:rPr>
          <w:color w:val="000000"/>
        </w:rPr>
        <w:t>b.</w:t>
      </w:r>
      <w:r w:rsidRPr="00C33A45">
        <w:rPr>
          <w:color w:val="000000"/>
        </w:rPr>
        <w:tab/>
        <w:t>What is the book debt-to-equity ratio of each firm?</w:t>
      </w:r>
    </w:p>
    <w:p w:rsidR="00206006" w:rsidRPr="00C33A45" w:rsidRDefault="00206006" w:rsidP="007D6FEA">
      <w:pPr>
        <w:pStyle w:val="QuestionaL"/>
        <w:rPr>
          <w:color w:val="000000"/>
        </w:rPr>
      </w:pPr>
      <w:r w:rsidRPr="00C33A45">
        <w:rPr>
          <w:color w:val="000000"/>
        </w:rPr>
        <w:t>c.</w:t>
      </w:r>
      <w:r w:rsidRPr="00C33A45">
        <w:rPr>
          <w:color w:val="000000"/>
        </w:rPr>
        <w:tab/>
        <w:t>What is the interest coverage ratio of each firm?</w:t>
      </w:r>
    </w:p>
    <w:p w:rsidR="00206006" w:rsidRPr="00C33A45" w:rsidRDefault="00206006" w:rsidP="007D6FEA">
      <w:pPr>
        <w:pStyle w:val="QuestionaL"/>
        <w:rPr>
          <w:color w:val="000000"/>
        </w:rPr>
      </w:pPr>
      <w:r w:rsidRPr="00C33A45">
        <w:rPr>
          <w:color w:val="000000"/>
        </w:rPr>
        <w:t>d.</w:t>
      </w:r>
      <w:r w:rsidRPr="00C33A45">
        <w:rPr>
          <w:color w:val="000000"/>
        </w:rPr>
        <w:tab/>
        <w:t>Which firm may have more difficulty meeting its debt obligations? Explain.</w:t>
      </w:r>
    </w:p>
    <w:p w:rsidR="00206006" w:rsidRPr="00C33A45" w:rsidRDefault="00206006" w:rsidP="007D6FEA">
      <w:pPr>
        <w:pStyle w:val="AnsweraL"/>
        <w:keepNext/>
        <w:rPr>
          <w:color w:val="000000"/>
        </w:rPr>
      </w:pPr>
      <w:r w:rsidRPr="00C33A45">
        <w:rPr>
          <w:color w:val="000000"/>
        </w:rPr>
        <w:t>a.</w:t>
      </w:r>
      <w:r w:rsidRPr="00C33A45">
        <w:rPr>
          <w:color w:val="000000"/>
        </w:rPr>
        <w:tab/>
      </w:r>
      <w:r w:rsidRPr="00C33A45">
        <w:rPr>
          <w:b/>
          <w:color w:val="000000"/>
        </w:rPr>
        <w:t>Firm A:</w:t>
      </w:r>
      <w:r w:rsidR="00CC5CE1" w:rsidRPr="00CC5CE1">
        <w:rPr>
          <w:noProof/>
          <w:color w:val="000000"/>
          <w:position w:val="-22"/>
        </w:rPr>
        <w:pict>
          <v:shape id="Picture 192" o:spid="_x0000_i1073" type="#_x0000_t75" style="width:156pt;height:27.6pt;visibility:visible">
            <v:imagedata r:id="rId100" o:title=""/>
          </v:shape>
        </w:pict>
      </w:r>
      <w:r w:rsidRPr="00891162">
        <w:rPr>
          <w:color w:val="000000"/>
        </w:rPr>
        <w:t>.</w:t>
      </w:r>
    </w:p>
    <w:p w:rsidR="00206006" w:rsidRPr="00C33A45" w:rsidRDefault="00206006" w:rsidP="007D6FEA">
      <w:pPr>
        <w:pStyle w:val="AnsweraL"/>
        <w:rPr>
          <w:color w:val="000000"/>
        </w:rPr>
      </w:pPr>
      <w:r w:rsidRPr="00C33A45">
        <w:rPr>
          <w:color w:val="000000"/>
        </w:rPr>
        <w:tab/>
      </w:r>
      <w:r w:rsidRPr="00C33A45">
        <w:rPr>
          <w:b/>
          <w:color w:val="000000"/>
        </w:rPr>
        <w:t>Firm B:</w:t>
      </w:r>
      <w:r w:rsidR="00CC5CE1" w:rsidRPr="00CC5CE1">
        <w:rPr>
          <w:noProof/>
          <w:color w:val="000000"/>
          <w:position w:val="-22"/>
        </w:rPr>
        <w:pict>
          <v:shape id="Picture 193" o:spid="_x0000_i1074" type="#_x0000_t75" style="width:150pt;height:27.6pt;visibility:visible">
            <v:imagedata r:id="rId101" o:title=""/>
          </v:shape>
        </w:pict>
      </w:r>
      <w:r w:rsidRPr="00891162">
        <w:rPr>
          <w:color w:val="000000"/>
        </w:rPr>
        <w:t>.</w:t>
      </w:r>
    </w:p>
    <w:p w:rsidR="00206006" w:rsidRPr="00C33A45" w:rsidRDefault="00206006" w:rsidP="007D6FEA">
      <w:pPr>
        <w:pStyle w:val="AnsweraL"/>
        <w:rPr>
          <w:color w:val="000000"/>
        </w:rPr>
      </w:pPr>
      <w:r w:rsidRPr="00C33A45">
        <w:rPr>
          <w:color w:val="000000"/>
        </w:rPr>
        <w:t>b.</w:t>
      </w:r>
      <w:r w:rsidRPr="00C33A45">
        <w:rPr>
          <w:color w:val="000000"/>
        </w:rPr>
        <w:tab/>
      </w:r>
      <w:r w:rsidRPr="00C33A45">
        <w:rPr>
          <w:b/>
          <w:color w:val="000000"/>
        </w:rPr>
        <w:t>Firm A:</w:t>
      </w:r>
      <w:r w:rsidR="00CC5CE1" w:rsidRPr="00CC5CE1">
        <w:rPr>
          <w:noProof/>
          <w:color w:val="000000"/>
          <w:position w:val="-22"/>
        </w:rPr>
        <w:pict>
          <v:shape id="Picture 194" o:spid="_x0000_i1075" type="#_x0000_t75" style="width:146.4pt;height:27.6pt;visibility:visible">
            <v:imagedata r:id="rId102" o:title=""/>
          </v:shape>
        </w:pict>
      </w:r>
      <w:r w:rsidRPr="00891162">
        <w:rPr>
          <w:color w:val="000000"/>
        </w:rPr>
        <w:t>.</w:t>
      </w:r>
    </w:p>
    <w:p w:rsidR="00206006" w:rsidRPr="00C33A45" w:rsidRDefault="00206006" w:rsidP="007D6FEA">
      <w:pPr>
        <w:pStyle w:val="AnsweraL"/>
        <w:rPr>
          <w:color w:val="000000"/>
        </w:rPr>
      </w:pPr>
      <w:r w:rsidRPr="00C33A45">
        <w:rPr>
          <w:color w:val="000000"/>
        </w:rPr>
        <w:tab/>
      </w:r>
      <w:r w:rsidRPr="00C33A45">
        <w:rPr>
          <w:b/>
          <w:color w:val="000000"/>
        </w:rPr>
        <w:t>Firm B:</w:t>
      </w:r>
      <w:r w:rsidR="00CC5CE1" w:rsidRPr="00CC5CE1">
        <w:rPr>
          <w:noProof/>
          <w:color w:val="000000"/>
          <w:position w:val="-22"/>
        </w:rPr>
        <w:pict>
          <v:shape id="Picture 195" o:spid="_x0000_i1076" type="#_x0000_t75" style="width:143.4pt;height:27.6pt;visibility:visible">
            <v:imagedata r:id="rId103" o:title=""/>
          </v:shape>
        </w:pict>
      </w:r>
      <w:r w:rsidRPr="00891162">
        <w:rPr>
          <w:color w:val="000000"/>
        </w:rPr>
        <w:t>.</w:t>
      </w:r>
    </w:p>
    <w:p w:rsidR="00206006" w:rsidRPr="00C33A45" w:rsidRDefault="00206006" w:rsidP="007D6FEA">
      <w:pPr>
        <w:pStyle w:val="AnsweraL"/>
        <w:rPr>
          <w:color w:val="000000"/>
        </w:rPr>
      </w:pPr>
      <w:r w:rsidRPr="00C33A45">
        <w:rPr>
          <w:color w:val="000000"/>
        </w:rPr>
        <w:t>c.</w:t>
      </w:r>
      <w:r w:rsidRPr="00C33A45">
        <w:rPr>
          <w:color w:val="000000"/>
        </w:rPr>
        <w:tab/>
      </w:r>
      <w:r w:rsidRPr="00C33A45">
        <w:rPr>
          <w:b/>
          <w:color w:val="000000"/>
        </w:rPr>
        <w:t>Firm A:</w:t>
      </w:r>
      <w:r w:rsidR="00CC5CE1" w:rsidRPr="00CC5CE1">
        <w:rPr>
          <w:noProof/>
          <w:color w:val="000000"/>
          <w:position w:val="-22"/>
        </w:rPr>
        <w:pict>
          <v:shape id="Picture 196" o:spid="_x0000_i1077" type="#_x0000_t75" style="width:145.8pt;height:27.6pt;visibility:visible">
            <v:imagedata r:id="rId104" o:title=""/>
          </v:shape>
        </w:pict>
      </w:r>
      <w:r w:rsidRPr="00891162">
        <w:rPr>
          <w:color w:val="000000"/>
        </w:rPr>
        <w:t>.</w:t>
      </w:r>
    </w:p>
    <w:p w:rsidR="00206006" w:rsidRPr="00C33A45" w:rsidRDefault="00206006" w:rsidP="007D6FEA">
      <w:pPr>
        <w:pStyle w:val="AnsweraL"/>
        <w:rPr>
          <w:color w:val="000000"/>
        </w:rPr>
      </w:pPr>
      <w:r w:rsidRPr="00C33A45">
        <w:rPr>
          <w:color w:val="000000"/>
        </w:rPr>
        <w:tab/>
      </w:r>
      <w:r w:rsidRPr="00C33A45">
        <w:rPr>
          <w:b/>
          <w:color w:val="000000"/>
        </w:rPr>
        <w:t xml:space="preserve">Firm B: </w:t>
      </w:r>
      <w:r w:rsidR="00CC5CE1" w:rsidRPr="00CC5CE1">
        <w:rPr>
          <w:noProof/>
          <w:color w:val="000000"/>
          <w:position w:val="-22"/>
        </w:rPr>
        <w:pict>
          <v:shape id="Picture 197" o:spid="_x0000_i1078" type="#_x0000_t75" style="width:136.2pt;height:27.6pt;visibility:visible">
            <v:imagedata r:id="rId105" o:title=""/>
          </v:shape>
        </w:pict>
      </w:r>
      <w:r w:rsidRPr="00891162">
        <w:rPr>
          <w:color w:val="000000"/>
        </w:rPr>
        <w:t>.</w:t>
      </w:r>
    </w:p>
    <w:p w:rsidR="00206006" w:rsidRDefault="00206006" w:rsidP="007D6FEA">
      <w:pPr>
        <w:pStyle w:val="AnsweraL"/>
        <w:numPr>
          <w:ilvl w:val="0"/>
          <w:numId w:val="41"/>
        </w:numPr>
        <w:rPr>
          <w:color w:val="000000"/>
        </w:rPr>
      </w:pPr>
      <w:r w:rsidRPr="00C33A45">
        <w:rPr>
          <w:color w:val="000000"/>
        </w:rPr>
        <w:t>Firm B has a lower coverage ratio and will have slightly more difficulty meeting its debt obligations than Firm A.</w:t>
      </w:r>
    </w:p>
    <w:p w:rsidR="00206006" w:rsidRPr="00C33A45" w:rsidRDefault="00206006" w:rsidP="007D6FEA">
      <w:pPr>
        <w:pStyle w:val="Question"/>
        <w:rPr>
          <w:color w:val="000000"/>
        </w:rPr>
      </w:pPr>
      <w:r w:rsidRPr="00C33A45">
        <w:rPr>
          <w:color w:val="000000"/>
        </w:rPr>
        <w:t>2-</w:t>
      </w:r>
      <w:r>
        <w:rPr>
          <w:color w:val="000000"/>
          <w:w w:val="0"/>
        </w:rPr>
        <w:t>37</w:t>
      </w:r>
      <w:r w:rsidRPr="00C33A45">
        <w:rPr>
          <w:color w:val="000000"/>
          <w:w w:val="0"/>
        </w:rPr>
        <w:t>.</w:t>
      </w:r>
      <w:r w:rsidRPr="00C33A45">
        <w:rPr>
          <w:color w:val="000000"/>
        </w:rPr>
        <w:tab/>
      </w:r>
      <w:r w:rsidRPr="00DB679E">
        <w:rPr>
          <w:color w:val="000000"/>
        </w:rPr>
        <w:t>See Table 2.5 showing financial statement data and stock price data for Mydeco Corp.</w:t>
      </w:r>
    </w:p>
    <w:p w:rsidR="00206006" w:rsidRDefault="00206006" w:rsidP="007D6FEA">
      <w:pPr>
        <w:pStyle w:val="QuestionaL"/>
        <w:rPr>
          <w:color w:val="000000"/>
        </w:rPr>
      </w:pPr>
      <w:r w:rsidRPr="00C33A45">
        <w:rPr>
          <w:color w:val="000000"/>
        </w:rPr>
        <w:t>a.</w:t>
      </w:r>
      <w:r>
        <w:rPr>
          <w:color w:val="000000"/>
        </w:rPr>
        <w:tab/>
      </w:r>
      <w:r w:rsidRPr="007D6FEA">
        <w:rPr>
          <w:color w:val="000000"/>
        </w:rPr>
        <w:t>Compute Mydeco’s PE ratio each year from 2009 to 2013. In</w:t>
      </w:r>
      <w:r>
        <w:rPr>
          <w:color w:val="000000"/>
        </w:rPr>
        <w:t xml:space="preserve"> which year was it the highest?</w:t>
      </w:r>
    </w:p>
    <w:p w:rsidR="00206006" w:rsidRDefault="00206006" w:rsidP="007D6FEA">
      <w:pPr>
        <w:pStyle w:val="QuestionaL"/>
        <w:rPr>
          <w:color w:val="000000"/>
        </w:rPr>
      </w:pPr>
      <w:r w:rsidRPr="00C33A45">
        <w:rPr>
          <w:color w:val="000000"/>
        </w:rPr>
        <w:t>b.</w:t>
      </w:r>
      <w:r w:rsidRPr="00C33A45">
        <w:rPr>
          <w:color w:val="000000"/>
        </w:rPr>
        <w:tab/>
      </w:r>
      <w:r w:rsidRPr="007D6FEA">
        <w:rPr>
          <w:color w:val="000000"/>
        </w:rPr>
        <w:t>What was Mydeco’s Enterprise Value to EBITDA ratio each year? In which year was it the highest?</w:t>
      </w:r>
    </w:p>
    <w:p w:rsidR="00206006" w:rsidRPr="00C33A45" w:rsidRDefault="00206006" w:rsidP="007D6FEA">
      <w:pPr>
        <w:pStyle w:val="QuestionaL"/>
        <w:rPr>
          <w:color w:val="000000"/>
        </w:rPr>
      </w:pPr>
      <w:r>
        <w:rPr>
          <w:color w:val="000000"/>
        </w:rPr>
        <w:t>c.</w:t>
      </w:r>
      <w:r>
        <w:rPr>
          <w:color w:val="000000"/>
        </w:rPr>
        <w:tab/>
      </w:r>
      <w:r w:rsidRPr="007D6FEA">
        <w:rPr>
          <w:color w:val="000000"/>
        </w:rPr>
        <w:t>What might explain the differing time pattern of the two valuation ratios?</w:t>
      </w:r>
    </w:p>
    <w:p w:rsidR="00206006" w:rsidRDefault="00206006" w:rsidP="007D6FEA">
      <w:pPr>
        <w:pStyle w:val="AnsweraL"/>
        <w:rPr>
          <w:color w:val="000000"/>
        </w:rPr>
      </w:pPr>
      <w:r w:rsidRPr="00C33A45">
        <w:rPr>
          <w:color w:val="000000"/>
        </w:rPr>
        <w:t>a.</w:t>
      </w:r>
      <w:r w:rsidRPr="00C33A45">
        <w:rPr>
          <w:color w:val="000000"/>
        </w:rPr>
        <w:tab/>
      </w:r>
      <w:r w:rsidR="00A84BDD" w:rsidRPr="00BC6962">
        <w:rPr>
          <w:noProof/>
          <w:color w:val="000000"/>
        </w:rPr>
        <w:object w:dxaOrig="9660" w:dyaOrig="1266">
          <v:shape id="_x0000_i1079" type="#_x0000_t75" style="width:352.8pt;height:45.6pt" o:ole="">
            <v:imagedata r:id="rId106" o:title=""/>
          </v:shape>
          <o:OLEObject Type="Embed" ProgID="Excel.Sheet.12" ShapeID="_x0000_i1079" DrawAspect="Content" ObjectID="_1429412682" r:id="rId107"/>
        </w:object>
      </w:r>
    </w:p>
    <w:p w:rsidR="00206006" w:rsidRPr="00C33A45" w:rsidRDefault="00206006" w:rsidP="007D6FEA">
      <w:pPr>
        <w:pStyle w:val="AnsweraL"/>
        <w:rPr>
          <w:color w:val="000000"/>
        </w:rPr>
      </w:pPr>
      <w:r>
        <w:rPr>
          <w:color w:val="000000"/>
        </w:rPr>
        <w:tab/>
        <w:t>The PE ratio was highest in 2010.</w:t>
      </w:r>
    </w:p>
    <w:p w:rsidR="00206006" w:rsidRDefault="00206006" w:rsidP="007D6FEA">
      <w:pPr>
        <w:pStyle w:val="AnsweraL"/>
        <w:rPr>
          <w:color w:val="000000"/>
        </w:rPr>
      </w:pPr>
      <w:r w:rsidRPr="00C33A45">
        <w:rPr>
          <w:color w:val="000000"/>
        </w:rPr>
        <w:t>b.</w:t>
      </w:r>
      <w:r w:rsidRPr="00C33A45">
        <w:rPr>
          <w:color w:val="000000"/>
        </w:rPr>
        <w:tab/>
      </w:r>
      <w:r w:rsidR="00A84BDD" w:rsidRPr="00BC6962">
        <w:rPr>
          <w:noProof/>
          <w:color w:val="000000"/>
        </w:rPr>
        <w:object w:dxaOrig="9660" w:dyaOrig="1266">
          <v:shape id="_x0000_i1080" type="#_x0000_t75" style="width:352.8pt;height:45.6pt" o:ole="">
            <v:imagedata r:id="rId108" o:title=""/>
          </v:shape>
          <o:OLEObject Type="Embed" ProgID="Excel.Sheet.12" ShapeID="_x0000_i1080" DrawAspect="Content" ObjectID="_1429412683" r:id="rId109"/>
        </w:object>
      </w:r>
    </w:p>
    <w:p w:rsidR="00206006" w:rsidRDefault="00206006" w:rsidP="007D6FEA">
      <w:pPr>
        <w:pStyle w:val="AnsweraL"/>
        <w:rPr>
          <w:color w:val="000000"/>
        </w:rPr>
      </w:pPr>
      <w:r>
        <w:rPr>
          <w:color w:val="000000"/>
        </w:rPr>
        <w:tab/>
        <w:t>The enterprise value/EBITDA ratio was the highest in 2012.</w:t>
      </w:r>
    </w:p>
    <w:p w:rsidR="00206006" w:rsidRDefault="00206006" w:rsidP="00361257">
      <w:pPr>
        <w:pStyle w:val="AnsweraL"/>
        <w:rPr>
          <w:color w:val="000000"/>
        </w:rPr>
      </w:pPr>
      <w:r>
        <w:rPr>
          <w:color w:val="000000"/>
        </w:rPr>
        <w:t>c.</w:t>
      </w:r>
      <w:r>
        <w:rPr>
          <w:color w:val="000000"/>
        </w:rPr>
        <w:tab/>
        <w:t>The different time patterns are caused by increasing debt in 2012 and 2013 that increased the enterprise value of the Mydeco and reduced the earnings per share due to increased interest expense. In addition, very small earnings per share in 2010 increased the PE ratio even though the price decreased as well.</w:t>
      </w:r>
    </w:p>
    <w:p w:rsidR="00206006" w:rsidRPr="00C33A45" w:rsidRDefault="00206006" w:rsidP="004D7062">
      <w:pPr>
        <w:pStyle w:val="Question"/>
        <w:rPr>
          <w:color w:val="000000"/>
        </w:rPr>
      </w:pPr>
      <w:r>
        <w:rPr>
          <w:color w:val="000000"/>
        </w:rPr>
        <w:t>2-38</w:t>
      </w:r>
      <w:r w:rsidRPr="00C33A45">
        <w:rPr>
          <w:color w:val="000000"/>
        </w:rPr>
        <w:t>.</w:t>
      </w:r>
      <w:r w:rsidRPr="00C33A45">
        <w:rPr>
          <w:color w:val="000000"/>
        </w:rPr>
        <w:tab/>
      </w:r>
      <w:r w:rsidRPr="00A10274">
        <w:rPr>
          <w:color w:val="000000"/>
        </w:rPr>
        <w:t>In mid-2012, United Airlines (UAL) had a market capitalization of $6.8 billion, debt of $12.4 billion, and cash of $7.3 billion. United also had annual revenues of $37.4 billion. Southwest Airlines (LUV) had a market capitalization of $6.6 billion, debt of $3.3 billion, cash of $3.3 billion, and annual revenues of $17.0 billion.</w:t>
      </w:r>
    </w:p>
    <w:p w:rsidR="00206006" w:rsidRPr="00C33A45" w:rsidRDefault="00206006" w:rsidP="004D7062">
      <w:pPr>
        <w:pStyle w:val="QuestionaL"/>
        <w:rPr>
          <w:color w:val="000000"/>
        </w:rPr>
      </w:pPr>
      <w:r w:rsidRPr="00C33A45">
        <w:rPr>
          <w:color w:val="000000"/>
        </w:rPr>
        <w:t>a.</w:t>
      </w:r>
      <w:r w:rsidRPr="00C33A45">
        <w:rPr>
          <w:color w:val="000000"/>
        </w:rPr>
        <w:tab/>
      </w:r>
      <w:r w:rsidRPr="00A10274">
        <w:rPr>
          <w:color w:val="000000"/>
        </w:rPr>
        <w:t>Compare the market capitalization-to-revenue ratio (also called the price-to-sales ratio) for United Airlines and Southwest Airlines.</w:t>
      </w:r>
    </w:p>
    <w:p w:rsidR="00206006" w:rsidRPr="00C33A45" w:rsidRDefault="00206006" w:rsidP="004D7062">
      <w:pPr>
        <w:pStyle w:val="QuestionaL"/>
        <w:rPr>
          <w:color w:val="000000"/>
        </w:rPr>
      </w:pPr>
      <w:r w:rsidRPr="00C33A45">
        <w:rPr>
          <w:color w:val="000000"/>
        </w:rPr>
        <w:t>b.</w:t>
      </w:r>
      <w:r w:rsidRPr="00C33A45">
        <w:rPr>
          <w:color w:val="000000"/>
        </w:rPr>
        <w:tab/>
        <w:t xml:space="preserve">Compare the enterprise value-to-revenue ratio for </w:t>
      </w:r>
      <w:r>
        <w:rPr>
          <w:color w:val="000000"/>
        </w:rPr>
        <w:t>United Airlines and Southwest Airlines</w:t>
      </w:r>
      <w:r w:rsidRPr="00C33A45">
        <w:rPr>
          <w:color w:val="000000"/>
        </w:rPr>
        <w:t>.</w:t>
      </w:r>
    </w:p>
    <w:p w:rsidR="00206006" w:rsidRPr="00C33A45" w:rsidRDefault="00206006" w:rsidP="004D7062">
      <w:pPr>
        <w:pStyle w:val="QuestionaL"/>
        <w:rPr>
          <w:color w:val="000000"/>
        </w:rPr>
      </w:pPr>
      <w:r w:rsidRPr="00C33A45">
        <w:rPr>
          <w:color w:val="000000"/>
        </w:rPr>
        <w:t>c.</w:t>
      </w:r>
      <w:r w:rsidRPr="00C33A45">
        <w:rPr>
          <w:color w:val="000000"/>
        </w:rPr>
        <w:tab/>
        <w:t>Which of these comparisons is more meaningful? Explain.</w:t>
      </w:r>
    </w:p>
    <w:p w:rsidR="00206006" w:rsidRPr="00C33A45" w:rsidRDefault="00206006" w:rsidP="004D7062">
      <w:pPr>
        <w:pStyle w:val="AnsweraL"/>
        <w:rPr>
          <w:color w:val="000000"/>
        </w:rPr>
      </w:pPr>
      <w:r w:rsidRPr="00C33A45">
        <w:rPr>
          <w:color w:val="000000"/>
        </w:rPr>
        <w:t>a.</w:t>
      </w:r>
      <w:r w:rsidRPr="00C33A45">
        <w:rPr>
          <w:color w:val="000000"/>
        </w:rPr>
        <w:tab/>
        <w:t>Market capitalization-to-revenue ratio</w:t>
      </w:r>
      <w:r>
        <w:rPr>
          <w:color w:val="000000"/>
        </w:rPr>
        <w:t>:</w:t>
      </w:r>
    </w:p>
    <w:p w:rsidR="00206006" w:rsidRPr="00C33A45" w:rsidRDefault="00206006" w:rsidP="004D7062">
      <w:pPr>
        <w:pStyle w:val="AnsweraL"/>
        <w:rPr>
          <w:color w:val="000000"/>
        </w:rPr>
      </w:pPr>
      <w:r w:rsidRPr="00C33A45">
        <w:rPr>
          <w:color w:val="000000"/>
        </w:rPr>
        <w:tab/>
      </w:r>
      <w:r w:rsidRPr="00C33A45">
        <w:rPr>
          <w:color w:val="000000"/>
          <w:position w:val="-22"/>
        </w:rPr>
        <w:object w:dxaOrig="1140" w:dyaOrig="560">
          <v:shape id="_x0000_i1081" type="#_x0000_t75" style="width:57pt;height:27.6pt" o:ole="">
            <v:imagedata r:id="rId110" o:title=""/>
          </v:shape>
          <o:OLEObject Type="Embed" ProgID="Equation.DSMT4" ShapeID="_x0000_i1081" DrawAspect="Content" ObjectID="_1429412684" r:id="rId111"/>
        </w:object>
      </w:r>
      <w:r w:rsidRPr="00C33A45">
        <w:rPr>
          <w:color w:val="000000"/>
        </w:rPr>
        <w:t xml:space="preserve">for </w:t>
      </w:r>
      <w:r>
        <w:rPr>
          <w:color w:val="000000"/>
        </w:rPr>
        <w:t>United</w:t>
      </w:r>
      <w:r w:rsidRPr="00C33A45">
        <w:rPr>
          <w:color w:val="000000"/>
        </w:rPr>
        <w:t xml:space="preserve"> Airlines</w:t>
      </w:r>
      <w:r>
        <w:rPr>
          <w:color w:val="000000"/>
        </w:rPr>
        <w:t>.</w:t>
      </w:r>
    </w:p>
    <w:p w:rsidR="00206006" w:rsidRPr="00C33A45" w:rsidRDefault="00206006" w:rsidP="004D7062">
      <w:pPr>
        <w:pStyle w:val="AnsweraL"/>
        <w:rPr>
          <w:color w:val="000000"/>
        </w:rPr>
      </w:pPr>
      <w:r w:rsidRPr="00C33A45">
        <w:rPr>
          <w:color w:val="000000"/>
        </w:rPr>
        <w:tab/>
      </w:r>
      <w:r w:rsidRPr="00C33A45">
        <w:rPr>
          <w:color w:val="000000"/>
          <w:position w:val="-22"/>
        </w:rPr>
        <w:object w:dxaOrig="1040" w:dyaOrig="560">
          <v:shape id="_x0000_i1082" type="#_x0000_t75" style="width:51pt;height:27.6pt" o:ole="">
            <v:imagedata r:id="rId112" o:title=""/>
          </v:shape>
          <o:OLEObject Type="Embed" ProgID="Equation.DSMT4" ShapeID="_x0000_i1082" DrawAspect="Content" ObjectID="_1429412685" r:id="rId113"/>
        </w:object>
      </w:r>
      <w:r w:rsidRPr="00C33A45">
        <w:rPr>
          <w:color w:val="000000"/>
        </w:rPr>
        <w:t xml:space="preserve"> for </w:t>
      </w:r>
      <w:r>
        <w:rPr>
          <w:color w:val="000000"/>
        </w:rPr>
        <w:t>Southwest Airlines.</w:t>
      </w:r>
    </w:p>
    <w:p w:rsidR="00206006" w:rsidRPr="00C33A45" w:rsidRDefault="00206006" w:rsidP="004D7062">
      <w:pPr>
        <w:pStyle w:val="AnsweraL"/>
        <w:rPr>
          <w:color w:val="000000"/>
        </w:rPr>
      </w:pPr>
      <w:r w:rsidRPr="00C33A45">
        <w:rPr>
          <w:color w:val="000000"/>
        </w:rPr>
        <w:t>b.</w:t>
      </w:r>
      <w:r w:rsidRPr="00C33A45">
        <w:rPr>
          <w:color w:val="000000"/>
        </w:rPr>
        <w:tab/>
        <w:t>Enterprise value-to-revenue ratio</w:t>
      </w:r>
      <w:r>
        <w:rPr>
          <w:color w:val="000000"/>
        </w:rPr>
        <w:t>:</w:t>
      </w:r>
    </w:p>
    <w:p w:rsidR="00206006" w:rsidRPr="00C33A45" w:rsidRDefault="00206006" w:rsidP="00A10274">
      <w:pPr>
        <w:pStyle w:val="AnsweraL"/>
        <w:rPr>
          <w:color w:val="000000"/>
        </w:rPr>
      </w:pPr>
      <w:r w:rsidRPr="00C33A45">
        <w:rPr>
          <w:color w:val="000000"/>
        </w:rPr>
        <w:tab/>
      </w:r>
      <w:r w:rsidRPr="00C33A45">
        <w:rPr>
          <w:color w:val="000000"/>
          <w:position w:val="-22"/>
        </w:rPr>
        <w:object w:dxaOrig="1940" w:dyaOrig="560">
          <v:shape id="_x0000_i1083" type="#_x0000_t75" style="width:95.4pt;height:27.6pt" o:ole="">
            <v:imagedata r:id="rId114" o:title=""/>
          </v:shape>
          <o:OLEObject Type="Embed" ProgID="Equation.DSMT4" ShapeID="_x0000_i1083" DrawAspect="Content" ObjectID="_1429412686" r:id="rId115"/>
        </w:object>
      </w:r>
      <w:r w:rsidRPr="00C33A45">
        <w:rPr>
          <w:color w:val="000000"/>
        </w:rPr>
        <w:t xml:space="preserve">for </w:t>
      </w:r>
      <w:r>
        <w:rPr>
          <w:color w:val="000000"/>
        </w:rPr>
        <w:t>United</w:t>
      </w:r>
      <w:r w:rsidRPr="00C33A45">
        <w:rPr>
          <w:color w:val="000000"/>
        </w:rPr>
        <w:t xml:space="preserve"> Airlines</w:t>
      </w:r>
      <w:r>
        <w:rPr>
          <w:color w:val="000000"/>
        </w:rPr>
        <w:t>.</w:t>
      </w:r>
    </w:p>
    <w:p w:rsidR="00206006" w:rsidRPr="00C33A45" w:rsidRDefault="00206006" w:rsidP="00A10274">
      <w:pPr>
        <w:pStyle w:val="AnsweraL"/>
        <w:rPr>
          <w:color w:val="000000"/>
        </w:rPr>
      </w:pPr>
      <w:r w:rsidRPr="00C33A45">
        <w:rPr>
          <w:color w:val="000000"/>
        </w:rPr>
        <w:tab/>
      </w:r>
      <w:r w:rsidRPr="00C33A45">
        <w:rPr>
          <w:color w:val="000000"/>
          <w:position w:val="-22"/>
        </w:rPr>
        <w:object w:dxaOrig="1840" w:dyaOrig="560">
          <v:shape id="_x0000_i1084" type="#_x0000_t75" style="width:93pt;height:27.6pt" o:ole="">
            <v:imagedata r:id="rId116" o:title=""/>
          </v:shape>
          <o:OLEObject Type="Embed" ProgID="Equation.DSMT4" ShapeID="_x0000_i1084" DrawAspect="Content" ObjectID="_1429412687" r:id="rId117"/>
        </w:object>
      </w:r>
      <w:r w:rsidRPr="00C33A45">
        <w:rPr>
          <w:color w:val="000000"/>
        </w:rPr>
        <w:t xml:space="preserve"> for </w:t>
      </w:r>
      <w:r>
        <w:rPr>
          <w:color w:val="000000"/>
        </w:rPr>
        <w:t>Southwest Airlines.</w:t>
      </w:r>
    </w:p>
    <w:p w:rsidR="00206006" w:rsidRPr="00C33A45" w:rsidRDefault="00206006" w:rsidP="004D7062">
      <w:pPr>
        <w:pStyle w:val="AnsweraL"/>
        <w:rPr>
          <w:color w:val="000000"/>
        </w:rPr>
      </w:pPr>
      <w:r w:rsidRPr="00C33A45">
        <w:rPr>
          <w:color w:val="000000"/>
        </w:rPr>
        <w:t>c.</w:t>
      </w:r>
      <w:r w:rsidRPr="00C33A45">
        <w:rPr>
          <w:color w:val="000000"/>
        </w:rPr>
        <w:tab/>
        <w:t>The market capitalization to revenue ratio cannot be meaningfully compared when the firms have different amounts of leverage, as market capitalization measures only the value of the firm’s equity. The enterprise value to revenue ratio is therefore more useful when firm’s leverage is quite different, as it is here.</w:t>
      </w:r>
    </w:p>
    <w:p w:rsidR="00206006" w:rsidRPr="00C33A45" w:rsidRDefault="00206006" w:rsidP="00A10274">
      <w:pPr>
        <w:pStyle w:val="Question"/>
        <w:rPr>
          <w:color w:val="000000"/>
        </w:rPr>
      </w:pPr>
      <w:r w:rsidRPr="00C33A45">
        <w:rPr>
          <w:color w:val="000000"/>
        </w:rPr>
        <w:t>2-</w:t>
      </w:r>
      <w:r>
        <w:rPr>
          <w:color w:val="000000"/>
          <w:w w:val="0"/>
        </w:rPr>
        <w:t>39</w:t>
      </w:r>
      <w:r w:rsidRPr="00C33A45">
        <w:rPr>
          <w:color w:val="000000"/>
          <w:w w:val="0"/>
        </w:rPr>
        <w:t>.</w:t>
      </w:r>
      <w:r w:rsidRPr="00C33A45">
        <w:rPr>
          <w:color w:val="000000"/>
        </w:rPr>
        <w:tab/>
      </w:r>
      <w:r w:rsidRPr="00DB679E">
        <w:rPr>
          <w:color w:val="000000"/>
        </w:rPr>
        <w:t>See Table 2.5 showing financial statement data and stock price data for Mydeco Corp.</w:t>
      </w:r>
    </w:p>
    <w:p w:rsidR="00206006" w:rsidRDefault="00206006" w:rsidP="00A10274">
      <w:pPr>
        <w:pStyle w:val="QuestionaL"/>
        <w:rPr>
          <w:color w:val="000000"/>
        </w:rPr>
      </w:pPr>
      <w:r w:rsidRPr="00C33A45">
        <w:rPr>
          <w:color w:val="000000"/>
        </w:rPr>
        <w:t>a.</w:t>
      </w:r>
      <w:r>
        <w:rPr>
          <w:color w:val="000000"/>
        </w:rPr>
        <w:tab/>
      </w:r>
      <w:r w:rsidRPr="007D6FEA">
        <w:rPr>
          <w:color w:val="000000"/>
        </w:rPr>
        <w:t xml:space="preserve">Compute Mydeco’s </w:t>
      </w:r>
      <w:r>
        <w:rPr>
          <w:color w:val="000000"/>
        </w:rPr>
        <w:t>ROE</w:t>
      </w:r>
      <w:r w:rsidRPr="007D6FEA">
        <w:rPr>
          <w:color w:val="000000"/>
        </w:rPr>
        <w:t xml:space="preserve"> each year from 2009 to 2013.</w:t>
      </w:r>
    </w:p>
    <w:p w:rsidR="00206006" w:rsidRDefault="00206006" w:rsidP="00A10274">
      <w:pPr>
        <w:pStyle w:val="QuestionaL"/>
        <w:rPr>
          <w:color w:val="000000"/>
        </w:rPr>
      </w:pPr>
      <w:r w:rsidRPr="00C33A45">
        <w:rPr>
          <w:color w:val="000000"/>
        </w:rPr>
        <w:t>b.</w:t>
      </w:r>
      <w:r w:rsidRPr="00C33A45">
        <w:rPr>
          <w:color w:val="000000"/>
        </w:rPr>
        <w:tab/>
      </w:r>
      <w:r w:rsidRPr="007D6FEA">
        <w:rPr>
          <w:color w:val="000000"/>
        </w:rPr>
        <w:t xml:space="preserve">Compute Mydeco’s </w:t>
      </w:r>
      <w:r>
        <w:rPr>
          <w:color w:val="000000"/>
        </w:rPr>
        <w:t>ROA</w:t>
      </w:r>
      <w:r w:rsidRPr="007D6FEA">
        <w:rPr>
          <w:color w:val="000000"/>
        </w:rPr>
        <w:t xml:space="preserve"> each year from 2009 to 2013.</w:t>
      </w:r>
    </w:p>
    <w:p w:rsidR="00206006" w:rsidRDefault="00206006" w:rsidP="00A10274">
      <w:pPr>
        <w:pStyle w:val="QuestionaL"/>
        <w:rPr>
          <w:color w:val="000000"/>
        </w:rPr>
      </w:pPr>
      <w:r>
        <w:rPr>
          <w:color w:val="000000"/>
        </w:rPr>
        <w:t>c.</w:t>
      </w:r>
      <w:r>
        <w:rPr>
          <w:color w:val="000000"/>
        </w:rPr>
        <w:tab/>
        <w:t>Which return is more volatile? Why?</w:t>
      </w:r>
    </w:p>
    <w:p w:rsidR="00206006" w:rsidRPr="00C33A45" w:rsidRDefault="00206006" w:rsidP="00391104">
      <w:pPr>
        <w:pStyle w:val="AnsweraL"/>
        <w:rPr>
          <w:color w:val="000000"/>
        </w:rPr>
      </w:pPr>
      <w:r w:rsidRPr="00C33A45">
        <w:rPr>
          <w:color w:val="000000"/>
        </w:rPr>
        <w:t>a.</w:t>
      </w:r>
      <w:r w:rsidRPr="00C33A45">
        <w:rPr>
          <w:color w:val="000000"/>
        </w:rPr>
        <w:tab/>
      </w:r>
      <w:r w:rsidR="00A84BDD" w:rsidRPr="00BC6962">
        <w:rPr>
          <w:noProof/>
          <w:color w:val="000000"/>
        </w:rPr>
        <w:object w:dxaOrig="9660" w:dyaOrig="1266">
          <v:shape id="_x0000_i1085" type="#_x0000_t75" style="width:361.2pt;height:47.4pt" o:ole="">
            <v:imagedata r:id="rId118" o:title=""/>
          </v:shape>
          <o:OLEObject Type="Embed" ProgID="Excel.Sheet.12" ShapeID="_x0000_i1085" DrawAspect="Content" ObjectID="_1429412688" r:id="rId119"/>
        </w:object>
      </w:r>
    </w:p>
    <w:p w:rsidR="00206006" w:rsidRDefault="00206006" w:rsidP="00391104">
      <w:pPr>
        <w:pStyle w:val="AnsweraL"/>
        <w:rPr>
          <w:color w:val="000000"/>
        </w:rPr>
      </w:pPr>
      <w:r w:rsidRPr="00C33A45">
        <w:rPr>
          <w:color w:val="000000"/>
        </w:rPr>
        <w:t>b.</w:t>
      </w:r>
      <w:r w:rsidRPr="00C33A45">
        <w:rPr>
          <w:color w:val="000000"/>
        </w:rPr>
        <w:tab/>
      </w:r>
      <w:r w:rsidR="00A84BDD" w:rsidRPr="00BC6962">
        <w:rPr>
          <w:noProof/>
          <w:color w:val="000000"/>
        </w:rPr>
        <w:object w:dxaOrig="9660" w:dyaOrig="1266">
          <v:shape id="_x0000_i1086" type="#_x0000_t75" style="width:361.2pt;height:47.4pt" o:ole="">
            <v:imagedata r:id="rId120" o:title=""/>
          </v:shape>
          <o:OLEObject Type="Embed" ProgID="Excel.Sheet.12" ShapeID="_x0000_i1086" DrawAspect="Content" ObjectID="_1429412689" r:id="rId121"/>
        </w:object>
      </w:r>
    </w:p>
    <w:p w:rsidR="00206006" w:rsidRDefault="00206006" w:rsidP="00A10274">
      <w:pPr>
        <w:pStyle w:val="AnsweraL"/>
        <w:rPr>
          <w:color w:val="000000"/>
        </w:rPr>
      </w:pPr>
      <w:r>
        <w:rPr>
          <w:color w:val="000000"/>
        </w:rPr>
        <w:t>c.</w:t>
      </w:r>
      <w:r>
        <w:rPr>
          <w:color w:val="000000"/>
        </w:rPr>
        <w:tab/>
        <w:t>ROE is more volatile. Mydeco’s debt level causes a large portion of EBIT to go to interest expense. This magnifies the volatility of earnings left over for shareholders through net income. ROA adjusts net income by the interest expense, and thus is less sensitive to leverage.</w:t>
      </w:r>
    </w:p>
    <w:p w:rsidR="00206006" w:rsidRPr="00C33A45" w:rsidRDefault="00206006" w:rsidP="00DC6E25">
      <w:pPr>
        <w:pStyle w:val="Question"/>
        <w:rPr>
          <w:color w:val="000000"/>
        </w:rPr>
      </w:pPr>
      <w:r w:rsidRPr="00C33A45">
        <w:rPr>
          <w:color w:val="000000"/>
        </w:rPr>
        <w:t>2-</w:t>
      </w:r>
      <w:r>
        <w:rPr>
          <w:color w:val="000000"/>
          <w:w w:val="0"/>
        </w:rPr>
        <w:t>40</w:t>
      </w:r>
      <w:r w:rsidRPr="00C33A45">
        <w:rPr>
          <w:color w:val="000000"/>
          <w:w w:val="0"/>
        </w:rPr>
        <w:t>.</w:t>
      </w:r>
      <w:r w:rsidRPr="00C33A45">
        <w:rPr>
          <w:color w:val="000000"/>
        </w:rPr>
        <w:tab/>
      </w:r>
      <w:r w:rsidRPr="00DC6E25">
        <w:rPr>
          <w:color w:val="000000"/>
        </w:rPr>
        <w:t>See Table 2.5 showing financial statement data and stock price data for Mydeco Corp. Was Mydeco able to improve its ROIC in 2013 relative to what it was in 2009?</w:t>
      </w:r>
    </w:p>
    <w:p w:rsidR="00206006" w:rsidRDefault="00206006" w:rsidP="00DC6E25">
      <w:pPr>
        <w:pStyle w:val="AnsweraL"/>
        <w:rPr>
          <w:color w:val="000000"/>
        </w:rPr>
      </w:pPr>
      <w:r>
        <w:rPr>
          <w:color w:val="000000"/>
        </w:rPr>
        <w:tab/>
        <w:t>2009 ROIC</w:t>
      </w:r>
      <w:r w:rsidRPr="00C33A45">
        <w:rPr>
          <w:color w:val="000000"/>
          <w:position w:val="-22"/>
        </w:rPr>
        <w:object w:dxaOrig="2380" w:dyaOrig="560">
          <v:shape id="_x0000_i1087" type="#_x0000_t75" style="width:120.6pt;height:27.6pt" o:ole="">
            <v:imagedata r:id="rId122" o:title=""/>
          </v:shape>
          <o:OLEObject Type="Embed" ProgID="Equation.DSMT4" ShapeID="_x0000_i1087" DrawAspect="Content" ObjectID="_1429412690" r:id="rId123"/>
        </w:object>
      </w:r>
      <w:r w:rsidRPr="00891162">
        <w:rPr>
          <w:color w:val="000000"/>
        </w:rPr>
        <w:t>.</w:t>
      </w:r>
    </w:p>
    <w:p w:rsidR="00206006" w:rsidRDefault="00206006" w:rsidP="00DC6E25">
      <w:pPr>
        <w:pStyle w:val="AnsweraL"/>
        <w:rPr>
          <w:color w:val="000000"/>
        </w:rPr>
      </w:pPr>
      <w:r>
        <w:rPr>
          <w:color w:val="000000"/>
        </w:rPr>
        <w:tab/>
        <w:t>2013 ROIC</w:t>
      </w:r>
      <w:r w:rsidRPr="00C33A45">
        <w:rPr>
          <w:color w:val="000000"/>
          <w:position w:val="-22"/>
        </w:rPr>
        <w:object w:dxaOrig="2220" w:dyaOrig="560">
          <v:shape id="_x0000_i1088" type="#_x0000_t75" style="width:111pt;height:27.6pt" o:ole="">
            <v:imagedata r:id="rId124" o:title=""/>
          </v:shape>
          <o:OLEObject Type="Embed" ProgID="Equation.DSMT4" ShapeID="_x0000_i1088" DrawAspect="Content" ObjectID="_1429412691" r:id="rId125"/>
        </w:object>
      </w:r>
      <w:r w:rsidRPr="00891162">
        <w:rPr>
          <w:color w:val="000000"/>
        </w:rPr>
        <w:t>.</w:t>
      </w:r>
    </w:p>
    <w:p w:rsidR="00206006" w:rsidRDefault="00206006" w:rsidP="00DC6E25">
      <w:pPr>
        <w:pStyle w:val="AnsweraL"/>
        <w:rPr>
          <w:color w:val="000000"/>
        </w:rPr>
      </w:pPr>
      <w:r>
        <w:rPr>
          <w:color w:val="000000"/>
        </w:rPr>
        <w:t>Mydeco was able to improve its ROIC in 2009 relative to 2013.</w:t>
      </w:r>
    </w:p>
    <w:p w:rsidR="00206006" w:rsidRPr="00C33A45" w:rsidRDefault="00206006" w:rsidP="00E2114E">
      <w:pPr>
        <w:pStyle w:val="Question"/>
        <w:rPr>
          <w:color w:val="000000"/>
        </w:rPr>
      </w:pPr>
      <w:r>
        <w:rPr>
          <w:color w:val="000000"/>
        </w:rPr>
        <w:t>2-41</w:t>
      </w:r>
      <w:r w:rsidRPr="00C33A45">
        <w:rPr>
          <w:color w:val="000000"/>
        </w:rPr>
        <w:t>.</w:t>
      </w:r>
      <w:r w:rsidRPr="00C33A45">
        <w:rPr>
          <w:color w:val="000000"/>
        </w:rPr>
        <w:tab/>
      </w:r>
      <w:r w:rsidRPr="00E2114E">
        <w:rPr>
          <w:color w:val="000000"/>
        </w:rPr>
        <w:t>For fiscal year 2011, Peet’s Coffee and Tea (PEET) had a net profit margin of 4.78%, asset turnover of 1.73, and a book equity multiplier of 1.21.</w:t>
      </w:r>
    </w:p>
    <w:p w:rsidR="00206006" w:rsidRPr="00C33A45" w:rsidRDefault="00206006" w:rsidP="00E2114E">
      <w:pPr>
        <w:pStyle w:val="QuestionaL"/>
        <w:rPr>
          <w:color w:val="000000"/>
        </w:rPr>
      </w:pPr>
      <w:r w:rsidRPr="00C33A45">
        <w:rPr>
          <w:color w:val="000000"/>
        </w:rPr>
        <w:t>a.</w:t>
      </w:r>
      <w:r w:rsidRPr="00C33A45">
        <w:rPr>
          <w:color w:val="000000"/>
        </w:rPr>
        <w:tab/>
      </w:r>
      <w:r>
        <w:rPr>
          <w:color w:val="000000"/>
        </w:rPr>
        <w:t>Use this data to compute Peet's ROE using the DuPont Identity.</w:t>
      </w:r>
    </w:p>
    <w:p w:rsidR="00206006" w:rsidRPr="00C33A45" w:rsidRDefault="00206006" w:rsidP="00E2114E">
      <w:pPr>
        <w:pStyle w:val="QuestionaL"/>
        <w:rPr>
          <w:color w:val="000000"/>
        </w:rPr>
      </w:pPr>
      <w:r w:rsidRPr="00C33A45">
        <w:rPr>
          <w:color w:val="000000"/>
        </w:rPr>
        <w:t>b.</w:t>
      </w:r>
      <w:r w:rsidRPr="00C33A45">
        <w:rPr>
          <w:color w:val="000000"/>
        </w:rPr>
        <w:tab/>
      </w:r>
      <w:r w:rsidRPr="00E2114E">
        <w:rPr>
          <w:color w:val="000000"/>
        </w:rPr>
        <w:t xml:space="preserve">If </w:t>
      </w:r>
      <w:r>
        <w:rPr>
          <w:color w:val="000000"/>
        </w:rPr>
        <w:t>Peet's</w:t>
      </w:r>
      <w:r w:rsidRPr="00E2114E">
        <w:rPr>
          <w:color w:val="000000"/>
        </w:rPr>
        <w:t xml:space="preserve"> managers wanted to increase its ROE by one percentage point, how much higher would their asset turnover need to be?</w:t>
      </w:r>
    </w:p>
    <w:p w:rsidR="00206006" w:rsidRPr="00C33A45" w:rsidRDefault="00206006" w:rsidP="00E2114E">
      <w:pPr>
        <w:pStyle w:val="QuestionaL"/>
        <w:rPr>
          <w:color w:val="000000"/>
        </w:rPr>
      </w:pPr>
      <w:r>
        <w:rPr>
          <w:color w:val="000000"/>
        </w:rPr>
        <w:t>c</w:t>
      </w:r>
      <w:r w:rsidRPr="00C33A45">
        <w:rPr>
          <w:color w:val="000000"/>
        </w:rPr>
        <w:t>.</w:t>
      </w:r>
      <w:r w:rsidRPr="00C33A45">
        <w:rPr>
          <w:color w:val="000000"/>
        </w:rPr>
        <w:tab/>
        <w:t xml:space="preserve">If </w:t>
      </w:r>
      <w:r>
        <w:rPr>
          <w:color w:val="000000"/>
        </w:rPr>
        <w:t>Peet's</w:t>
      </w:r>
      <w:r w:rsidRPr="00C33A45">
        <w:rPr>
          <w:color w:val="000000"/>
        </w:rPr>
        <w:t xml:space="preserve"> net profit margin fell by one percentage point, by how much would their asset turnover need to increase to maintain their ROE?</w:t>
      </w:r>
    </w:p>
    <w:p w:rsidR="00206006" w:rsidRPr="00C33A45" w:rsidRDefault="00206006" w:rsidP="00E2114E">
      <w:pPr>
        <w:pStyle w:val="AnsweraL"/>
        <w:rPr>
          <w:color w:val="000000"/>
        </w:rPr>
      </w:pPr>
      <w:r w:rsidRPr="00C33A45">
        <w:rPr>
          <w:color w:val="000000"/>
        </w:rPr>
        <w:t>a.</w:t>
      </w:r>
      <w:r w:rsidRPr="00C33A45">
        <w:rPr>
          <w:color w:val="000000"/>
        </w:rPr>
        <w:tab/>
      </w:r>
      <w:r>
        <w:rPr>
          <w:color w:val="000000"/>
        </w:rPr>
        <w:t>Peet’s ROE (DuPont) = 4.78% × 1.73 × 1.21 = 10.00%.</w:t>
      </w:r>
    </w:p>
    <w:p w:rsidR="00206006" w:rsidRDefault="00206006" w:rsidP="00E2114E">
      <w:pPr>
        <w:pStyle w:val="AnsweraL"/>
        <w:rPr>
          <w:color w:val="000000"/>
        </w:rPr>
      </w:pPr>
      <w:r w:rsidRPr="00C33A45">
        <w:rPr>
          <w:color w:val="000000"/>
        </w:rPr>
        <w:t>b.</w:t>
      </w:r>
      <w:r w:rsidRPr="00C33A45">
        <w:rPr>
          <w:color w:val="000000"/>
        </w:rPr>
        <w:tab/>
      </w:r>
      <w:r>
        <w:rPr>
          <w:color w:val="000000"/>
        </w:rPr>
        <w:t xml:space="preserve">Peet's new asset turnover </w:t>
      </w:r>
      <w:r w:rsidRPr="006756AB">
        <w:rPr>
          <w:color w:val="000000"/>
          <w:position w:val="-22"/>
        </w:rPr>
        <w:object w:dxaOrig="1780" w:dyaOrig="560">
          <v:shape id="_x0000_i1089" type="#_x0000_t75" style="width:88.8pt;height:27.6pt" o:ole="">
            <v:imagedata r:id="rId126" o:title=""/>
          </v:shape>
          <o:OLEObject Type="Embed" ProgID="Equation.DSMT4" ShapeID="_x0000_i1089" DrawAspect="Content" ObjectID="_1429412692" r:id="rId127"/>
        </w:object>
      </w:r>
      <w:r>
        <w:rPr>
          <w:color w:val="000000"/>
        </w:rPr>
        <w:t xml:space="preserve"> or an increase of 1.90 – 1.73 = 0.17.</w:t>
      </w:r>
    </w:p>
    <w:p w:rsidR="00206006" w:rsidRPr="00C33A45" w:rsidRDefault="00206006" w:rsidP="006756AB">
      <w:pPr>
        <w:pStyle w:val="AnsweraL"/>
        <w:rPr>
          <w:color w:val="000000"/>
        </w:rPr>
      </w:pPr>
      <w:r w:rsidRPr="00C33A45">
        <w:rPr>
          <w:color w:val="000000"/>
        </w:rPr>
        <w:t>c.</w:t>
      </w:r>
      <w:r w:rsidRPr="00C33A45">
        <w:rPr>
          <w:color w:val="000000"/>
        </w:rPr>
        <w:tab/>
      </w:r>
      <w:r>
        <w:rPr>
          <w:color w:val="000000"/>
        </w:rPr>
        <w:t xml:space="preserve">Peet's new asset turnover </w:t>
      </w:r>
      <w:r w:rsidRPr="006756AB">
        <w:rPr>
          <w:color w:val="000000"/>
          <w:position w:val="-22"/>
        </w:rPr>
        <w:object w:dxaOrig="1780" w:dyaOrig="560">
          <v:shape id="_x0000_i1090" type="#_x0000_t75" style="width:88.8pt;height:27.6pt" o:ole="">
            <v:imagedata r:id="rId128" o:title=""/>
          </v:shape>
          <o:OLEObject Type="Embed" ProgID="Equation.DSMT4" ShapeID="_x0000_i1090" DrawAspect="Content" ObjectID="_1429412693" r:id="rId129"/>
        </w:object>
      </w:r>
      <w:r>
        <w:rPr>
          <w:color w:val="000000"/>
        </w:rPr>
        <w:t xml:space="preserve"> or an increase of 2.19 – 1.73 = 0.36.</w:t>
      </w:r>
    </w:p>
    <w:p w:rsidR="00206006" w:rsidRDefault="00206006" w:rsidP="00E2114E">
      <w:pPr>
        <w:pStyle w:val="Question"/>
        <w:rPr>
          <w:color w:val="000000"/>
        </w:rPr>
      </w:pPr>
      <w:r>
        <w:rPr>
          <w:color w:val="000000"/>
        </w:rPr>
        <w:t>2-42</w:t>
      </w:r>
      <w:r w:rsidRPr="00C33A45">
        <w:rPr>
          <w:color w:val="000000"/>
        </w:rPr>
        <w:t>.</w:t>
      </w:r>
      <w:r w:rsidRPr="00C33A45">
        <w:rPr>
          <w:color w:val="000000"/>
        </w:rPr>
        <w:tab/>
      </w:r>
      <w:r w:rsidRPr="006756AB">
        <w:rPr>
          <w:color w:val="000000"/>
        </w:rPr>
        <w:t>For fiscal year 2011, Starbucks Corporation (SBUX) had total revenues of $11.70 billion, net income of $1.25 billion, total assets of $7.36 billion, and total shareholder’s equity of $4.38 billion.</w:t>
      </w:r>
    </w:p>
    <w:p w:rsidR="00206006" w:rsidRDefault="00206006" w:rsidP="006756AB">
      <w:pPr>
        <w:pStyle w:val="Question"/>
        <w:numPr>
          <w:ilvl w:val="0"/>
          <w:numId w:val="42"/>
        </w:numPr>
        <w:tabs>
          <w:tab w:val="clear" w:pos="720"/>
          <w:tab w:val="left" w:pos="1134"/>
        </w:tabs>
        <w:rPr>
          <w:color w:val="000000"/>
        </w:rPr>
      </w:pPr>
      <w:r>
        <w:rPr>
          <w:color w:val="000000"/>
        </w:rPr>
        <w:t>Calculate Starbucks’ ROE directly, and using the DuPont Identity.</w:t>
      </w:r>
    </w:p>
    <w:p w:rsidR="00206006" w:rsidRPr="00C33A45" w:rsidRDefault="00206006" w:rsidP="006756AB">
      <w:pPr>
        <w:pStyle w:val="Question"/>
        <w:numPr>
          <w:ilvl w:val="0"/>
          <w:numId w:val="42"/>
        </w:numPr>
        <w:tabs>
          <w:tab w:val="clear" w:pos="720"/>
          <w:tab w:val="left" w:pos="1134"/>
        </w:tabs>
        <w:rPr>
          <w:color w:val="000000"/>
        </w:rPr>
      </w:pPr>
      <w:r>
        <w:rPr>
          <w:color w:val="000000"/>
        </w:rPr>
        <w:t>Comparing with the data for Peet’s in problem 41, use the DuPont Identity to understand the difference between the two firms’ ROEs.</w:t>
      </w:r>
    </w:p>
    <w:p w:rsidR="00206006" w:rsidRDefault="00206006" w:rsidP="006756AB">
      <w:pPr>
        <w:pStyle w:val="Answer"/>
        <w:ind w:left="0"/>
        <w:rPr>
          <w:color w:val="000000"/>
        </w:rPr>
      </w:pPr>
      <w:r>
        <w:rPr>
          <w:color w:val="000000"/>
        </w:rPr>
        <w:tab/>
        <w:t xml:space="preserve">a.    Starbucks’ ROE </w:t>
      </w:r>
      <w:r w:rsidRPr="006756AB">
        <w:rPr>
          <w:color w:val="000000"/>
          <w:position w:val="-22"/>
        </w:rPr>
        <w:object w:dxaOrig="1420" w:dyaOrig="560">
          <v:shape id="_x0000_i1091" type="#_x0000_t75" style="width:71.4pt;height:27.6pt" o:ole="">
            <v:imagedata r:id="rId130" o:title=""/>
          </v:shape>
          <o:OLEObject Type="Embed" ProgID="Equation.DSMT4" ShapeID="_x0000_i1091" DrawAspect="Content" ObjectID="_1429412694" r:id="rId131"/>
        </w:object>
      </w:r>
      <w:r w:rsidRPr="00891162">
        <w:rPr>
          <w:color w:val="000000"/>
        </w:rPr>
        <w:t>.</w:t>
      </w:r>
    </w:p>
    <w:p w:rsidR="00206006" w:rsidRDefault="00206006" w:rsidP="006756AB">
      <w:pPr>
        <w:pStyle w:val="Answer"/>
        <w:ind w:left="0"/>
        <w:rPr>
          <w:color w:val="000000"/>
        </w:rPr>
      </w:pPr>
      <w:r>
        <w:rPr>
          <w:color w:val="000000"/>
        </w:rPr>
        <w:tab/>
        <w:t xml:space="preserve">        Starbucks’ net profit margin </w:t>
      </w:r>
      <w:r w:rsidRPr="006756AB">
        <w:rPr>
          <w:color w:val="000000"/>
          <w:position w:val="-22"/>
        </w:rPr>
        <w:object w:dxaOrig="1480" w:dyaOrig="560">
          <v:shape id="_x0000_i1092" type="#_x0000_t75" style="width:73.8pt;height:27.6pt" o:ole="">
            <v:imagedata r:id="rId132" o:title=""/>
          </v:shape>
          <o:OLEObject Type="Embed" ProgID="Equation.DSMT4" ShapeID="_x0000_i1092" DrawAspect="Content" ObjectID="_1429412695" r:id="rId133"/>
        </w:object>
      </w:r>
      <w:r w:rsidRPr="00891162">
        <w:rPr>
          <w:color w:val="000000"/>
        </w:rPr>
        <w:t>.</w:t>
      </w:r>
    </w:p>
    <w:p w:rsidR="00206006" w:rsidRDefault="00206006" w:rsidP="006756AB">
      <w:pPr>
        <w:pStyle w:val="Answer"/>
        <w:ind w:left="0"/>
        <w:rPr>
          <w:color w:val="000000"/>
        </w:rPr>
      </w:pPr>
      <w:r>
        <w:rPr>
          <w:color w:val="000000"/>
        </w:rPr>
        <w:tab/>
        <w:t xml:space="preserve">        Starbucks’ asset turnover </w:t>
      </w:r>
      <w:r w:rsidRPr="006756AB">
        <w:rPr>
          <w:color w:val="000000"/>
          <w:position w:val="-22"/>
        </w:rPr>
        <w:object w:dxaOrig="1200" w:dyaOrig="560">
          <v:shape id="_x0000_i1093" type="#_x0000_t75" style="width:60pt;height:27.6pt" o:ole="">
            <v:imagedata r:id="rId134" o:title=""/>
          </v:shape>
          <o:OLEObject Type="Embed" ProgID="Equation.DSMT4" ShapeID="_x0000_i1093" DrawAspect="Content" ObjectID="_1429412696" r:id="rId135"/>
        </w:object>
      </w:r>
      <w:r w:rsidRPr="00891162">
        <w:rPr>
          <w:color w:val="000000"/>
        </w:rPr>
        <w:t>.</w:t>
      </w:r>
    </w:p>
    <w:p w:rsidR="00206006" w:rsidRPr="00C33A45" w:rsidRDefault="00206006" w:rsidP="00EB28F5">
      <w:pPr>
        <w:pStyle w:val="Answer"/>
        <w:ind w:left="0"/>
        <w:rPr>
          <w:color w:val="000000"/>
        </w:rPr>
      </w:pPr>
      <w:r>
        <w:rPr>
          <w:color w:val="000000"/>
        </w:rPr>
        <w:tab/>
        <w:t xml:space="preserve">        Starbucks’ equity multiplier </w:t>
      </w:r>
      <w:r w:rsidRPr="006756AB">
        <w:rPr>
          <w:color w:val="000000"/>
          <w:position w:val="-22"/>
        </w:rPr>
        <w:object w:dxaOrig="1120" w:dyaOrig="560">
          <v:shape id="_x0000_i1094" type="#_x0000_t75" style="width:55.8pt;height:27.6pt" o:ole="">
            <v:imagedata r:id="rId136" o:title=""/>
          </v:shape>
          <o:OLEObject Type="Embed" ProgID="Equation.DSMT4" ShapeID="_x0000_i1094" DrawAspect="Content" ObjectID="_1429412697" r:id="rId137"/>
        </w:object>
      </w:r>
      <w:r w:rsidRPr="00891162">
        <w:rPr>
          <w:color w:val="000000"/>
        </w:rPr>
        <w:t>.</w:t>
      </w:r>
    </w:p>
    <w:p w:rsidR="00206006" w:rsidRPr="00C33A45" w:rsidRDefault="00206006" w:rsidP="00E2114E">
      <w:pPr>
        <w:pStyle w:val="Answer"/>
        <w:rPr>
          <w:color w:val="000000"/>
        </w:rPr>
      </w:pPr>
      <w:r w:rsidRPr="00C33A45">
        <w:rPr>
          <w:color w:val="000000"/>
        </w:rPr>
        <w:t xml:space="preserve">Starbucks’s ROE (DuPont) = </w:t>
      </w:r>
      <w:r>
        <w:rPr>
          <w:color w:val="000000"/>
        </w:rPr>
        <w:t xml:space="preserve">10.68% × 1.59 × 1.68 </w:t>
      </w:r>
      <w:r w:rsidRPr="00C33A45">
        <w:rPr>
          <w:color w:val="000000"/>
        </w:rPr>
        <w:t>=</w:t>
      </w:r>
      <w:r>
        <w:rPr>
          <w:color w:val="000000"/>
        </w:rPr>
        <w:t xml:space="preserve"> 28.53</w:t>
      </w:r>
      <w:r w:rsidRPr="00C33A45">
        <w:rPr>
          <w:color w:val="000000"/>
        </w:rPr>
        <w:t>%</w:t>
      </w:r>
      <w:r>
        <w:rPr>
          <w:color w:val="000000"/>
        </w:rPr>
        <w:t xml:space="preserve"> (difference due to rounding).</w:t>
      </w:r>
    </w:p>
    <w:p w:rsidR="00206006" w:rsidRPr="00C33A45" w:rsidRDefault="00176586" w:rsidP="00176586">
      <w:pPr>
        <w:pStyle w:val="Answer"/>
        <w:tabs>
          <w:tab w:val="clear" w:pos="720"/>
          <w:tab w:val="left" w:pos="1080"/>
        </w:tabs>
        <w:ind w:left="1080" w:hanging="360"/>
        <w:rPr>
          <w:color w:val="000000"/>
        </w:rPr>
      </w:pPr>
      <w:r>
        <w:rPr>
          <w:color w:val="000000"/>
        </w:rPr>
        <w:t>b.</w:t>
      </w:r>
      <w:r>
        <w:rPr>
          <w:color w:val="000000"/>
        </w:rPr>
        <w:tab/>
      </w:r>
      <w:r w:rsidR="00206006">
        <w:rPr>
          <w:color w:val="000000"/>
        </w:rPr>
        <w:t>Starbucks has a superior profit margin and a greater equity multiplier (which could represent higher leverage). However, it has a lower asset turnover. Its greater ROE is driven by its profit margin and its leverage.</w:t>
      </w:r>
    </w:p>
    <w:p w:rsidR="00206006" w:rsidRPr="00C33A45" w:rsidRDefault="00206006" w:rsidP="00E2114E">
      <w:pPr>
        <w:pStyle w:val="Question"/>
        <w:rPr>
          <w:color w:val="000000"/>
        </w:rPr>
      </w:pPr>
      <w:r>
        <w:rPr>
          <w:color w:val="000000"/>
        </w:rPr>
        <w:t>2-43</w:t>
      </w:r>
      <w:r w:rsidRPr="00C33A45">
        <w:rPr>
          <w:color w:val="000000"/>
        </w:rPr>
        <w:t>.</w:t>
      </w:r>
      <w:r w:rsidRPr="00C33A45">
        <w:rPr>
          <w:color w:val="000000"/>
        </w:rPr>
        <w:tab/>
        <w:t>Consider a retailing firm with a net profit margin of 3.5%, a total asset turnover of 1.8, total assets of $44 million, and a book value of equity of $18 million.</w:t>
      </w:r>
    </w:p>
    <w:p w:rsidR="00206006" w:rsidRPr="00C33A45" w:rsidRDefault="00206006" w:rsidP="00E2114E">
      <w:pPr>
        <w:pStyle w:val="QuestionaL"/>
        <w:rPr>
          <w:color w:val="000000"/>
        </w:rPr>
      </w:pPr>
      <w:r w:rsidRPr="00C33A45">
        <w:rPr>
          <w:color w:val="000000"/>
        </w:rPr>
        <w:t>a.</w:t>
      </w:r>
      <w:r w:rsidRPr="00C33A45">
        <w:rPr>
          <w:color w:val="000000"/>
        </w:rPr>
        <w:tab/>
        <w:t>What is the firm’s current ROE?</w:t>
      </w:r>
    </w:p>
    <w:p w:rsidR="00206006" w:rsidRPr="00C33A45" w:rsidRDefault="00206006" w:rsidP="00E2114E">
      <w:pPr>
        <w:pStyle w:val="QuestionaL"/>
        <w:rPr>
          <w:color w:val="000000"/>
        </w:rPr>
      </w:pPr>
      <w:r w:rsidRPr="00C33A45">
        <w:rPr>
          <w:color w:val="000000"/>
        </w:rPr>
        <w:t>b.</w:t>
      </w:r>
      <w:r w:rsidRPr="00C33A45">
        <w:rPr>
          <w:color w:val="000000"/>
        </w:rPr>
        <w:tab/>
        <w:t>If the firm increased its net profit margin to 4%, what would be its ROE?</w:t>
      </w:r>
    </w:p>
    <w:p w:rsidR="00206006" w:rsidRPr="00C33A45" w:rsidRDefault="00206006" w:rsidP="00E2114E">
      <w:pPr>
        <w:pStyle w:val="QuestionaL"/>
        <w:rPr>
          <w:color w:val="000000"/>
        </w:rPr>
      </w:pPr>
      <w:r w:rsidRPr="00C33A45">
        <w:rPr>
          <w:color w:val="000000"/>
        </w:rPr>
        <w:t>c.</w:t>
      </w:r>
      <w:r w:rsidRPr="00C33A45">
        <w:rPr>
          <w:color w:val="000000"/>
        </w:rPr>
        <w:tab/>
        <w:t>If, in addition, the firm increased its revenues by 20% (while maintaining this higher profit margin and without changing its assets or liabilities), what would be its ROE?</w:t>
      </w:r>
    </w:p>
    <w:p w:rsidR="00206006" w:rsidRPr="00C33A45" w:rsidRDefault="00206006" w:rsidP="00E2114E">
      <w:pPr>
        <w:pStyle w:val="AnsweraL"/>
        <w:rPr>
          <w:color w:val="000000"/>
        </w:rPr>
      </w:pPr>
      <w:r w:rsidRPr="00C33A45">
        <w:rPr>
          <w:color w:val="000000"/>
        </w:rPr>
        <w:t>a.</w:t>
      </w:r>
      <w:r w:rsidRPr="00C33A45">
        <w:rPr>
          <w:color w:val="000000"/>
        </w:rPr>
        <w:tab/>
        <w:t>3.5</w:t>
      </w:r>
      <w:r>
        <w:rPr>
          <w:color w:val="000000"/>
        </w:rPr>
        <w:t xml:space="preserve"> × </w:t>
      </w:r>
      <w:r w:rsidRPr="00C33A45">
        <w:rPr>
          <w:color w:val="000000"/>
        </w:rPr>
        <w:t>1.8</w:t>
      </w:r>
      <w:r>
        <w:rPr>
          <w:color w:val="000000"/>
        </w:rPr>
        <w:t xml:space="preserve"> × </w:t>
      </w:r>
      <w:r w:rsidRPr="00C33A45">
        <w:rPr>
          <w:color w:val="000000"/>
        </w:rPr>
        <w:t>44/18 = 15.4%</w:t>
      </w:r>
      <w:r>
        <w:rPr>
          <w:color w:val="000000"/>
        </w:rPr>
        <w:t>.</w:t>
      </w:r>
    </w:p>
    <w:p w:rsidR="00206006" w:rsidRPr="00C33A45" w:rsidRDefault="00206006" w:rsidP="00E2114E">
      <w:pPr>
        <w:pStyle w:val="AnsweraL"/>
        <w:rPr>
          <w:color w:val="000000"/>
        </w:rPr>
      </w:pPr>
      <w:r w:rsidRPr="00C33A45">
        <w:rPr>
          <w:color w:val="000000"/>
        </w:rPr>
        <w:t>b.</w:t>
      </w:r>
      <w:r w:rsidRPr="00C33A45">
        <w:rPr>
          <w:color w:val="000000"/>
        </w:rPr>
        <w:tab/>
        <w:t>4</w:t>
      </w:r>
      <w:r>
        <w:rPr>
          <w:color w:val="000000"/>
        </w:rPr>
        <w:t xml:space="preserve"> × </w:t>
      </w:r>
      <w:r w:rsidRPr="00C33A45">
        <w:rPr>
          <w:color w:val="000000"/>
        </w:rPr>
        <w:t>1.8</w:t>
      </w:r>
      <w:r>
        <w:rPr>
          <w:color w:val="000000"/>
        </w:rPr>
        <w:t xml:space="preserve"> × </w:t>
      </w:r>
      <w:r w:rsidRPr="00C33A45">
        <w:rPr>
          <w:color w:val="000000"/>
        </w:rPr>
        <w:t>44/18</w:t>
      </w:r>
      <w:r>
        <w:rPr>
          <w:color w:val="000000"/>
        </w:rPr>
        <w:t xml:space="preserve"> </w:t>
      </w:r>
      <w:r w:rsidRPr="00C33A45">
        <w:rPr>
          <w:color w:val="000000"/>
        </w:rPr>
        <w:t>=</w:t>
      </w:r>
      <w:r>
        <w:rPr>
          <w:color w:val="000000"/>
        </w:rPr>
        <w:t xml:space="preserve"> </w:t>
      </w:r>
      <w:r w:rsidRPr="00C33A45">
        <w:rPr>
          <w:color w:val="000000"/>
        </w:rPr>
        <w:t>17.6%</w:t>
      </w:r>
      <w:r>
        <w:rPr>
          <w:color w:val="000000"/>
        </w:rPr>
        <w:t>.</w:t>
      </w:r>
    </w:p>
    <w:p w:rsidR="00206006" w:rsidRPr="00C33A45" w:rsidRDefault="00206006" w:rsidP="00E2114E">
      <w:pPr>
        <w:pStyle w:val="AnsweraL"/>
        <w:rPr>
          <w:color w:val="000000"/>
        </w:rPr>
      </w:pPr>
      <w:r w:rsidRPr="00C33A45">
        <w:rPr>
          <w:color w:val="000000"/>
        </w:rPr>
        <w:t>c.</w:t>
      </w:r>
      <w:r w:rsidRPr="00C33A45">
        <w:rPr>
          <w:color w:val="000000"/>
        </w:rPr>
        <w:tab/>
        <w:t>4</w:t>
      </w:r>
      <w:r>
        <w:rPr>
          <w:color w:val="000000"/>
        </w:rPr>
        <w:t xml:space="preserve"> × </w:t>
      </w:r>
      <w:r w:rsidRPr="00C33A45">
        <w:rPr>
          <w:color w:val="000000"/>
        </w:rPr>
        <w:t>(1.8*1.2)</w:t>
      </w:r>
      <w:r>
        <w:rPr>
          <w:color w:val="000000"/>
        </w:rPr>
        <w:t xml:space="preserve"> × </w:t>
      </w:r>
      <w:r w:rsidRPr="00C33A45">
        <w:rPr>
          <w:color w:val="000000"/>
        </w:rPr>
        <w:t>44/18 = 21.1%</w:t>
      </w:r>
      <w:r>
        <w:rPr>
          <w:color w:val="000000"/>
        </w:rPr>
        <w:t>.</w:t>
      </w:r>
    </w:p>
    <w:p w:rsidR="00206006" w:rsidRPr="00C33A45" w:rsidRDefault="00206006" w:rsidP="00E2114E">
      <w:pPr>
        <w:pStyle w:val="Question"/>
        <w:rPr>
          <w:color w:val="000000"/>
        </w:rPr>
      </w:pPr>
      <w:r w:rsidRPr="00C33A45">
        <w:rPr>
          <w:color w:val="000000"/>
        </w:rPr>
        <w:t>2-</w:t>
      </w:r>
      <w:r>
        <w:rPr>
          <w:color w:val="000000"/>
        </w:rPr>
        <w:t>44</w:t>
      </w:r>
      <w:r w:rsidRPr="00C33A45">
        <w:rPr>
          <w:color w:val="000000"/>
        </w:rPr>
        <w:t>.</w:t>
      </w:r>
      <w:r w:rsidRPr="00C33A45">
        <w:rPr>
          <w:color w:val="000000"/>
        </w:rPr>
        <w:tab/>
      </w:r>
      <w:r w:rsidRPr="006444F4">
        <w:rPr>
          <w:color w:val="000000"/>
        </w:rPr>
        <w:t>Find online the annual 10-K report for Peet’s Coffee and Tea (PEET) for fiscal year 2011 (filed in January, 2012).</w:t>
      </w:r>
    </w:p>
    <w:p w:rsidR="00206006" w:rsidRPr="00C33A45" w:rsidRDefault="00206006" w:rsidP="00E2114E">
      <w:pPr>
        <w:pStyle w:val="QuestionaL"/>
        <w:rPr>
          <w:color w:val="000000"/>
        </w:rPr>
      </w:pPr>
      <w:r w:rsidRPr="00C33A45">
        <w:rPr>
          <w:color w:val="000000"/>
        </w:rPr>
        <w:t>a.</w:t>
      </w:r>
      <w:r w:rsidRPr="00C33A45">
        <w:rPr>
          <w:color w:val="000000"/>
        </w:rPr>
        <w:tab/>
        <w:t>Which auditing firm certified these financial statements?</w:t>
      </w:r>
    </w:p>
    <w:p w:rsidR="00206006" w:rsidRPr="00C33A45" w:rsidRDefault="00206006" w:rsidP="00E2114E">
      <w:pPr>
        <w:pStyle w:val="QuestionaL"/>
        <w:rPr>
          <w:color w:val="000000"/>
        </w:rPr>
      </w:pPr>
      <w:r w:rsidRPr="00C33A45">
        <w:rPr>
          <w:color w:val="000000"/>
        </w:rPr>
        <w:t>b.</w:t>
      </w:r>
      <w:r w:rsidRPr="00C33A45">
        <w:rPr>
          <w:color w:val="000000"/>
        </w:rPr>
        <w:tab/>
        <w:t>Which officers of Peet’s certified the financial statements?</w:t>
      </w:r>
    </w:p>
    <w:p w:rsidR="00206006" w:rsidRPr="00C33A45" w:rsidRDefault="00206006" w:rsidP="00E2114E">
      <w:pPr>
        <w:pStyle w:val="AnsweraL"/>
        <w:rPr>
          <w:color w:val="000000"/>
        </w:rPr>
      </w:pPr>
      <w:r w:rsidRPr="00C33A45">
        <w:rPr>
          <w:color w:val="000000"/>
        </w:rPr>
        <w:t>a.</w:t>
      </w:r>
      <w:r w:rsidRPr="00C33A45">
        <w:rPr>
          <w:color w:val="000000"/>
        </w:rPr>
        <w:tab/>
        <w:t>Deloitte &amp; Touche LLP certified Peet’s financial statements.</w:t>
      </w:r>
    </w:p>
    <w:p w:rsidR="00206006" w:rsidRPr="00D644E1" w:rsidRDefault="00206006" w:rsidP="00E2114E">
      <w:pPr>
        <w:pStyle w:val="AnsweraL"/>
        <w:rPr>
          <w:color w:val="000000"/>
        </w:rPr>
      </w:pPr>
      <w:r w:rsidRPr="00C33A45">
        <w:rPr>
          <w:color w:val="000000"/>
        </w:rPr>
        <w:t>b.</w:t>
      </w:r>
      <w:r w:rsidRPr="00C33A45">
        <w:rPr>
          <w:color w:val="000000"/>
        </w:rPr>
        <w:tab/>
        <w:t>The CEO, Patrick J. O’Dea, and the CFO, Thomas P. Cawley certified Peet’s financial statements.</w:t>
      </w:r>
    </w:p>
    <w:p w:rsidR="00206006" w:rsidRPr="00C33A45" w:rsidRDefault="00206006" w:rsidP="00E2114E">
      <w:pPr>
        <w:pStyle w:val="Question"/>
        <w:rPr>
          <w:color w:val="000000"/>
        </w:rPr>
      </w:pPr>
      <w:r w:rsidRPr="00C33A45">
        <w:rPr>
          <w:color w:val="000000"/>
        </w:rPr>
        <w:t>2-</w:t>
      </w:r>
      <w:r>
        <w:rPr>
          <w:color w:val="000000"/>
        </w:rPr>
        <w:t>45</w:t>
      </w:r>
      <w:r w:rsidRPr="00C33A45">
        <w:rPr>
          <w:color w:val="000000"/>
        </w:rPr>
        <w:t>.</w:t>
      </w:r>
      <w:r w:rsidRPr="00C33A45">
        <w:rPr>
          <w:color w:val="000000"/>
        </w:rPr>
        <w:tab/>
        <w:t>WorldCom reclassified $3.85 billion of operating expenses as capital expenditures. Explain the effect this reclassification would have on WorldCom’s cash flows. (</w:t>
      </w:r>
      <w:r w:rsidRPr="00C33A45">
        <w:rPr>
          <w:i/>
          <w:iCs/>
          <w:color w:val="000000"/>
        </w:rPr>
        <w:t>Hint</w:t>
      </w:r>
      <w:r w:rsidRPr="00463510">
        <w:rPr>
          <w:i/>
          <w:color w:val="000000"/>
        </w:rPr>
        <w:t>:</w:t>
      </w:r>
      <w:r w:rsidRPr="00C33A45">
        <w:rPr>
          <w:color w:val="000000"/>
        </w:rPr>
        <w:t xml:space="preserve"> Consider taxes.) WorldCom’s actions were illegal and clearly designed to deceive investors. But if a firm could legitimately choose how to classify an expense for tax purposes, which choice is truly better for the firm’s investors?</w:t>
      </w:r>
    </w:p>
    <w:p w:rsidR="00206006" w:rsidRPr="00C33A45" w:rsidRDefault="00206006" w:rsidP="00E2114E">
      <w:pPr>
        <w:pStyle w:val="Answer"/>
        <w:rPr>
          <w:color w:val="000000"/>
        </w:rPr>
      </w:pPr>
      <w:r w:rsidRPr="00C33A45">
        <w:rPr>
          <w:color w:val="000000"/>
        </w:rPr>
        <w:t>By reclassifying $3.85 billion operating expenses as capital expenditures, World</w:t>
      </w:r>
      <w:r>
        <w:rPr>
          <w:color w:val="000000"/>
        </w:rPr>
        <w:t>C</w:t>
      </w:r>
      <w:r w:rsidRPr="00C33A45">
        <w:rPr>
          <w:color w:val="000000"/>
        </w:rPr>
        <w:t>om increased its net income but lowered its cash flow for that period. If a firm could legitimately choose how to classify an expense, expensing as much as possible in a profitable period rather than capitalizing them will save more on taxes, which results in higher cash flows, and thus is better for the firm’s investors.</w:t>
      </w:r>
    </w:p>
    <w:p w:rsidR="00206006" w:rsidRPr="00C33A45" w:rsidRDefault="00206006" w:rsidP="005F43F4"/>
    <w:sectPr w:rsidR="00206006" w:rsidRPr="00C33A45" w:rsidSect="00877A29">
      <w:headerReference w:type="even" r:id="rId138"/>
      <w:headerReference w:type="default" r:id="rId139"/>
      <w:footerReference w:type="even" r:id="rId140"/>
      <w:footerReference w:type="default" r:id="rId141"/>
      <w:footerReference w:type="first" r:id="rId142"/>
      <w:type w:val="continuous"/>
      <w:pgSz w:w="12240" w:h="15840" w:code="1"/>
      <w:pgMar w:top="1440" w:right="1440" w:bottom="1440" w:left="0" w:header="720" w:footer="720" w:gutter="1800"/>
      <w:pgNumType w:start="4"/>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6006" w:rsidRDefault="00206006">
      <w:r>
        <w:separator/>
      </w:r>
    </w:p>
  </w:endnote>
  <w:endnote w:type="continuationSeparator" w:id="0">
    <w:p w:rsidR="00206006" w:rsidRDefault="0020600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AGaramond-Regular">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20002A87" w:usb1="00000000" w:usb2="00000000" w:usb3="00000000" w:csb0="000001FF" w:csb1="00000000"/>
  </w:font>
  <w:font w:name="Tahoma">
    <w:panose1 w:val="020B0604030504040204"/>
    <w:charset w:val="00"/>
    <w:family w:val="swiss"/>
    <w:pitch w:val="variable"/>
    <w:sig w:usb0="61002A87" w:usb1="80000000" w:usb2="00000008" w:usb3="00000000" w:csb0="000101FF" w:csb1="00000000"/>
  </w:font>
  <w:font w:name="AGaramond">
    <w:altName w:val="Cambria"/>
    <w:panose1 w:val="00000000000000000000"/>
    <w:charset w:val="00"/>
    <w:family w:val="roman"/>
    <w:notTrueType/>
    <w:pitch w:val="variable"/>
    <w:sig w:usb0="00000003" w:usb1="00000000" w:usb2="00000000" w:usb3="00000000" w:csb0="00000001" w:csb1="00000000"/>
  </w:font>
  <w:font w:name="Univers 65 Bold">
    <w:altName w:val="Cambria"/>
    <w:charset w:val="00"/>
    <w:family w:val="auto"/>
    <w:pitch w:val="variable"/>
    <w:sig w:usb0="00000003" w:usb1="00000000" w:usb2="00000000" w:usb3="00000000" w:csb0="00000001" w:csb1="00000000"/>
  </w:font>
  <w:font w:name="Univers 55">
    <w:panose1 w:val="00000000000000000000"/>
    <w:charset w:val="00"/>
    <w:family w:val="swiss"/>
    <w:notTrueType/>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006" w:rsidRPr="00877A29" w:rsidRDefault="00877A29" w:rsidP="00877A29">
    <w:pPr>
      <w:pStyle w:val="Footer"/>
      <w:jc w:val="center"/>
      <w:rPr>
        <w:sz w:val="18"/>
        <w:szCs w:val="20"/>
      </w:rPr>
    </w:pPr>
    <w:r w:rsidRPr="00877A29">
      <w:rPr>
        <w:sz w:val="18"/>
        <w:szCs w:val="20"/>
      </w:rPr>
      <w:t xml:space="preserve">©2014 Pearson Education, Inc.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006" w:rsidRPr="00877A29" w:rsidRDefault="00877A29" w:rsidP="00877A29">
    <w:pPr>
      <w:pStyle w:val="Footer"/>
      <w:jc w:val="center"/>
      <w:rPr>
        <w:sz w:val="18"/>
        <w:szCs w:val="20"/>
      </w:rPr>
    </w:pPr>
    <w:r w:rsidRPr="00877A29">
      <w:rPr>
        <w:sz w:val="18"/>
        <w:szCs w:val="20"/>
      </w:rPr>
      <w:t xml:space="preserve">©2014 Pearson Education, Inc.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7A29" w:rsidRPr="00877A29" w:rsidRDefault="00CC5CE1" w:rsidP="00877A29">
    <w:pPr>
      <w:pStyle w:val="Footer"/>
      <w:jc w:val="center"/>
      <w:rPr>
        <w:rFonts w:ascii="Arial Black" w:hAnsi="Arial Black"/>
        <w:b/>
        <w:sz w:val="16"/>
        <w:szCs w:val="20"/>
      </w:rPr>
    </w:pPr>
    <w:r w:rsidRPr="00877A29">
      <w:rPr>
        <w:rFonts w:ascii="Arial Black" w:hAnsi="Arial Black"/>
        <w:b/>
        <w:sz w:val="16"/>
        <w:szCs w:val="20"/>
      </w:rPr>
      <w:fldChar w:fldCharType="begin"/>
    </w:r>
    <w:r w:rsidR="00877A29" w:rsidRPr="00877A29">
      <w:rPr>
        <w:rFonts w:ascii="Arial Black" w:hAnsi="Arial Black"/>
        <w:b/>
        <w:sz w:val="16"/>
        <w:szCs w:val="20"/>
      </w:rPr>
      <w:instrText xml:space="preserve"> PAGE  \* MERGEFORMAT </w:instrText>
    </w:r>
    <w:r w:rsidRPr="00877A29">
      <w:rPr>
        <w:rFonts w:ascii="Arial Black" w:hAnsi="Arial Black"/>
        <w:b/>
        <w:sz w:val="16"/>
        <w:szCs w:val="20"/>
      </w:rPr>
      <w:fldChar w:fldCharType="separate"/>
    </w:r>
    <w:r w:rsidR="00176586">
      <w:rPr>
        <w:rFonts w:ascii="Arial Black" w:hAnsi="Arial Black"/>
        <w:b/>
        <w:noProof/>
        <w:sz w:val="16"/>
        <w:szCs w:val="20"/>
      </w:rPr>
      <w:t>4</w:t>
    </w:r>
    <w:r w:rsidRPr="00877A29">
      <w:rPr>
        <w:rFonts w:ascii="Arial Black" w:hAnsi="Arial Black"/>
        <w:b/>
        <w:sz w:val="16"/>
        <w:szCs w:val="20"/>
      </w:rPr>
      <w:fldChar w:fldCharType="end"/>
    </w:r>
  </w:p>
  <w:p w:rsidR="00206006" w:rsidRPr="00877A29" w:rsidRDefault="00877A29" w:rsidP="00877A29">
    <w:pPr>
      <w:pStyle w:val="Footer"/>
      <w:jc w:val="center"/>
      <w:rPr>
        <w:sz w:val="18"/>
        <w:szCs w:val="20"/>
      </w:rPr>
    </w:pPr>
    <w:r w:rsidRPr="00877A29">
      <w:rPr>
        <w:sz w:val="18"/>
        <w:szCs w:val="20"/>
      </w:rPr>
      <w:t xml:space="preserve">©2014 Pearson Education, Inc.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6006" w:rsidRDefault="00206006">
      <w:r>
        <w:separator/>
      </w:r>
    </w:p>
  </w:footnote>
  <w:footnote w:type="continuationSeparator" w:id="0">
    <w:p w:rsidR="00206006" w:rsidRDefault="0020600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006" w:rsidRPr="00877A29" w:rsidRDefault="00CC5CE1" w:rsidP="00877A29">
    <w:pPr>
      <w:pStyle w:val="headerverso"/>
      <w:pBdr>
        <w:bottom w:val="none" w:sz="0" w:space="0" w:color="auto"/>
      </w:pBdr>
      <w:tabs>
        <w:tab w:val="clear" w:pos="4320"/>
        <w:tab w:val="clear" w:pos="8640"/>
        <w:tab w:val="right" w:pos="10800"/>
      </w:tabs>
      <w:rPr>
        <w:sz w:val="18"/>
      </w:rPr>
    </w:pPr>
    <w:r w:rsidRPr="00877A29">
      <w:rPr>
        <w:rFonts w:ascii="Arial Black" w:hAnsi="Arial Black"/>
        <w:b/>
        <w:sz w:val="16"/>
      </w:rPr>
      <w:fldChar w:fldCharType="begin"/>
    </w:r>
    <w:r w:rsidR="00877A29" w:rsidRPr="00877A29">
      <w:rPr>
        <w:rFonts w:ascii="Arial Black" w:hAnsi="Arial Black"/>
        <w:b/>
        <w:sz w:val="16"/>
      </w:rPr>
      <w:instrText xml:space="preserve"> PAGE  \* MERGEFORMAT </w:instrText>
    </w:r>
    <w:r w:rsidRPr="00877A29">
      <w:rPr>
        <w:rFonts w:ascii="Arial Black" w:hAnsi="Arial Black"/>
        <w:b/>
        <w:sz w:val="16"/>
      </w:rPr>
      <w:fldChar w:fldCharType="separate"/>
    </w:r>
    <w:r w:rsidR="00176586">
      <w:rPr>
        <w:rFonts w:ascii="Arial Black" w:hAnsi="Arial Black"/>
        <w:b/>
        <w:noProof/>
        <w:sz w:val="16"/>
      </w:rPr>
      <w:t>6</w:t>
    </w:r>
    <w:r w:rsidRPr="00877A29">
      <w:rPr>
        <w:rFonts w:ascii="Arial Black" w:hAnsi="Arial Black"/>
        <w:b/>
        <w:sz w:val="16"/>
      </w:rPr>
      <w:fldChar w:fldCharType="end"/>
    </w:r>
    <w:r w:rsidR="00877A29">
      <w:rPr>
        <w:sz w:val="18"/>
      </w:rPr>
      <w:t xml:space="preserve">    Berk/DeMarzo, </w:t>
    </w:r>
    <w:r w:rsidR="00877A29" w:rsidRPr="004177A4">
      <w:rPr>
        <w:i/>
        <w:sz w:val="18"/>
      </w:rPr>
      <w:t>Corporate Finance,</w:t>
    </w:r>
    <w:r w:rsidR="00877A29">
      <w:rPr>
        <w:sz w:val="18"/>
      </w:rPr>
      <w:t xml:space="preserve"> Third Edi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7A29" w:rsidRPr="00877A29" w:rsidRDefault="00877A29" w:rsidP="00877A29">
    <w:pPr>
      <w:pStyle w:val="Header"/>
      <w:tabs>
        <w:tab w:val="clear" w:pos="4320"/>
        <w:tab w:val="clear" w:pos="8640"/>
        <w:tab w:val="right" w:pos="10800"/>
      </w:tabs>
      <w:jc w:val="right"/>
      <w:rPr>
        <w:sz w:val="18"/>
      </w:rPr>
    </w:pPr>
    <w:r>
      <w:rPr>
        <w:sz w:val="18"/>
      </w:rPr>
      <w:t>Chapter 2/Introduction to Financial Statement Analysis</w:t>
    </w:r>
    <w:r w:rsidRPr="00877A29">
      <w:rPr>
        <w:sz w:val="18"/>
      </w:rPr>
      <w:t xml:space="preserve">    </w:t>
    </w:r>
    <w:r w:rsidR="00CC5CE1" w:rsidRPr="00877A29">
      <w:rPr>
        <w:rFonts w:ascii="Arial Black" w:hAnsi="Arial Black"/>
        <w:b/>
        <w:sz w:val="16"/>
      </w:rPr>
      <w:fldChar w:fldCharType="begin"/>
    </w:r>
    <w:r w:rsidRPr="00877A29">
      <w:rPr>
        <w:rFonts w:ascii="Arial Black" w:hAnsi="Arial Black"/>
        <w:b/>
        <w:sz w:val="16"/>
      </w:rPr>
      <w:instrText xml:space="preserve"> PAGE  \* MERGEFORMAT </w:instrText>
    </w:r>
    <w:r w:rsidR="00CC5CE1" w:rsidRPr="00877A29">
      <w:rPr>
        <w:rFonts w:ascii="Arial Black" w:hAnsi="Arial Black"/>
        <w:b/>
        <w:sz w:val="16"/>
      </w:rPr>
      <w:fldChar w:fldCharType="separate"/>
    </w:r>
    <w:r w:rsidR="00176586">
      <w:rPr>
        <w:rFonts w:ascii="Arial Black" w:hAnsi="Arial Black"/>
        <w:b/>
        <w:noProof/>
        <w:sz w:val="16"/>
      </w:rPr>
      <w:t>5</w:t>
    </w:r>
    <w:r w:rsidR="00CC5CE1" w:rsidRPr="00877A29">
      <w:rPr>
        <w:rFonts w:ascii="Arial Black" w:hAnsi="Arial Black"/>
        <w:b/>
        <w:sz w:val="16"/>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248BA"/>
    <w:multiLevelType w:val="hybridMultilevel"/>
    <w:tmpl w:val="AE2E8A86"/>
    <w:lvl w:ilvl="0" w:tplc="FDD8E11C">
      <w:start w:val="1"/>
      <w:numFmt w:val="lowerLetter"/>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
    <w:nsid w:val="06C60B3D"/>
    <w:multiLevelType w:val="hybridMultilevel"/>
    <w:tmpl w:val="0FCEAA22"/>
    <w:lvl w:ilvl="0" w:tplc="D270ACE2">
      <w:start w:val="1"/>
      <w:numFmt w:val="bullet"/>
      <w:lvlText w:val=""/>
      <w:lvlJc w:val="left"/>
      <w:pPr>
        <w:tabs>
          <w:tab w:val="num" w:pos="2520"/>
        </w:tabs>
        <w:ind w:left="2520" w:hanging="360"/>
      </w:pPr>
      <w:rPr>
        <w:rFonts w:ascii="Symbol" w:hAnsi="Symbol" w:hint="default"/>
        <w:color w:val="auto"/>
      </w:rPr>
    </w:lvl>
    <w:lvl w:ilvl="1" w:tplc="5DC49366">
      <w:numFmt w:val="bullet"/>
      <w:lvlText w:val="-"/>
      <w:lvlJc w:val="left"/>
      <w:pPr>
        <w:tabs>
          <w:tab w:val="num" w:pos="2340"/>
        </w:tabs>
        <w:ind w:left="2340" w:hanging="360"/>
      </w:pPr>
      <w:rPr>
        <w:rFonts w:ascii="Garamond" w:eastAsia="Times New Roman" w:hAnsi="Garamond" w:hint="default"/>
        <w:b/>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2">
    <w:nsid w:val="07D11669"/>
    <w:multiLevelType w:val="hybridMultilevel"/>
    <w:tmpl w:val="F01AD230"/>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80260F4"/>
    <w:multiLevelType w:val="hybridMultilevel"/>
    <w:tmpl w:val="6352DCC6"/>
    <w:lvl w:ilvl="0" w:tplc="95B25818">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08473BA7"/>
    <w:multiLevelType w:val="hybridMultilevel"/>
    <w:tmpl w:val="8DAA4640"/>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8AD1651"/>
    <w:multiLevelType w:val="multilevel"/>
    <w:tmpl w:val="F28461CE"/>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6">
    <w:nsid w:val="09041088"/>
    <w:multiLevelType w:val="hybridMultilevel"/>
    <w:tmpl w:val="E8A46DE2"/>
    <w:lvl w:ilvl="0" w:tplc="A9DAC2D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09466779"/>
    <w:multiLevelType w:val="hybridMultilevel"/>
    <w:tmpl w:val="7FB83C9C"/>
    <w:lvl w:ilvl="0" w:tplc="F5E620C4">
      <w:start w:val="1"/>
      <w:numFmt w:val="lowerLetter"/>
      <w:lvlText w:val="%1."/>
      <w:lvlJc w:val="left"/>
      <w:pPr>
        <w:ind w:left="720" w:hanging="360"/>
      </w:pPr>
      <w:rPr>
        <w:rFonts w:ascii="AGaramond-Regular" w:hAnsi="AGaramond-Regular" w:cs="AGaramond-Regular" w:hint="default"/>
        <w:sz w:val="19"/>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0BC772F3"/>
    <w:multiLevelType w:val="hybridMultilevel"/>
    <w:tmpl w:val="2ABA6A5A"/>
    <w:lvl w:ilvl="0" w:tplc="D270ACE2">
      <w:start w:val="1"/>
      <w:numFmt w:val="bullet"/>
      <w:lvlText w:val=""/>
      <w:lvlJc w:val="left"/>
      <w:pPr>
        <w:tabs>
          <w:tab w:val="num" w:pos="2160"/>
        </w:tabs>
        <w:ind w:left="2160" w:hanging="360"/>
      </w:pPr>
      <w:rPr>
        <w:rFonts w:ascii="Symbol" w:hAnsi="Symbol" w:hint="default"/>
        <w:color w:val="auto"/>
      </w:rPr>
    </w:lvl>
    <w:lvl w:ilvl="1" w:tplc="04090003" w:tentative="1">
      <w:start w:val="1"/>
      <w:numFmt w:val="bullet"/>
      <w:lvlText w:val="o"/>
      <w:lvlJc w:val="left"/>
      <w:pPr>
        <w:tabs>
          <w:tab w:val="num" w:pos="1980"/>
        </w:tabs>
        <w:ind w:left="1980" w:hanging="360"/>
      </w:pPr>
      <w:rPr>
        <w:rFonts w:ascii="Courier New" w:hAnsi="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9">
    <w:nsid w:val="0BE04E3F"/>
    <w:multiLevelType w:val="hybridMultilevel"/>
    <w:tmpl w:val="7FCE6792"/>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1B507D17"/>
    <w:multiLevelType w:val="hybridMultilevel"/>
    <w:tmpl w:val="42FADE86"/>
    <w:lvl w:ilvl="0" w:tplc="D270ACE2">
      <w:start w:val="1"/>
      <w:numFmt w:val="bullet"/>
      <w:lvlText w:val=""/>
      <w:lvlJc w:val="left"/>
      <w:pPr>
        <w:tabs>
          <w:tab w:val="num" w:pos="2520"/>
        </w:tabs>
        <w:ind w:left="2520" w:hanging="360"/>
      </w:pPr>
      <w:rPr>
        <w:rFonts w:ascii="Symbol" w:hAnsi="Symbol" w:hint="default"/>
        <w:color w:val="auto"/>
      </w:rPr>
    </w:lvl>
    <w:lvl w:ilvl="1" w:tplc="04090003">
      <w:start w:val="1"/>
      <w:numFmt w:val="bullet"/>
      <w:lvlText w:val="o"/>
      <w:lvlJc w:val="left"/>
      <w:pPr>
        <w:tabs>
          <w:tab w:val="num" w:pos="2340"/>
        </w:tabs>
        <w:ind w:left="2340" w:hanging="360"/>
      </w:pPr>
      <w:rPr>
        <w:rFonts w:ascii="Courier New" w:hAnsi="Courier New" w:hint="default"/>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11">
    <w:nsid w:val="1C7B5CCB"/>
    <w:multiLevelType w:val="hybridMultilevel"/>
    <w:tmpl w:val="3B246718"/>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2">
    <w:nsid w:val="1EA97E3F"/>
    <w:multiLevelType w:val="hybridMultilevel"/>
    <w:tmpl w:val="E0F0FB4C"/>
    <w:lvl w:ilvl="0" w:tplc="CCDCAB00">
      <w:start w:val="1"/>
      <w:numFmt w:val="lowerRoman"/>
      <w:lvlText w:val="%1."/>
      <w:lvlJc w:val="left"/>
      <w:pPr>
        <w:tabs>
          <w:tab w:val="num" w:pos="1080"/>
        </w:tabs>
        <w:ind w:left="108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3">
    <w:nsid w:val="283C3955"/>
    <w:multiLevelType w:val="multilevel"/>
    <w:tmpl w:val="8B407FB0"/>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14">
    <w:nsid w:val="287303B7"/>
    <w:multiLevelType w:val="hybridMultilevel"/>
    <w:tmpl w:val="4F087CA6"/>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5">
    <w:nsid w:val="2AEB35A9"/>
    <w:multiLevelType w:val="hybridMultilevel"/>
    <w:tmpl w:val="B2CA70C4"/>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6">
    <w:nsid w:val="3887588A"/>
    <w:multiLevelType w:val="hybridMultilevel"/>
    <w:tmpl w:val="F25E887E"/>
    <w:lvl w:ilvl="0" w:tplc="05F271EC">
      <w:start w:val="1"/>
      <w:numFmt w:val="lowerLetter"/>
      <w:lvlText w:val="%1."/>
      <w:lvlJc w:val="left"/>
      <w:pPr>
        <w:ind w:left="1149" w:hanging="44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17">
    <w:nsid w:val="42835C8F"/>
    <w:multiLevelType w:val="hybridMultilevel"/>
    <w:tmpl w:val="2874313A"/>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8">
    <w:nsid w:val="43141D64"/>
    <w:multiLevelType w:val="hybridMultilevel"/>
    <w:tmpl w:val="3BA6D52A"/>
    <w:lvl w:ilvl="0" w:tplc="04090019">
      <w:start w:val="1"/>
      <w:numFmt w:val="lowerLetter"/>
      <w:lvlText w:val="%1."/>
      <w:lvlJc w:val="left"/>
      <w:pPr>
        <w:tabs>
          <w:tab w:val="num" w:pos="720"/>
        </w:tabs>
        <w:ind w:left="720" w:hanging="360"/>
      </w:pPr>
      <w:rPr>
        <w:rFonts w:cs="Times New Roman" w:hint="default"/>
        <w:sz w:val="2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432D44E6"/>
    <w:multiLevelType w:val="multilevel"/>
    <w:tmpl w:val="6BCE4B3C"/>
    <w:lvl w:ilvl="0">
      <w:start w:val="1"/>
      <w:numFmt w:val="lowerLetter"/>
      <w:lvlText w:val="%1."/>
      <w:lvlJc w:val="left"/>
      <w:pPr>
        <w:tabs>
          <w:tab w:val="num" w:pos="720"/>
        </w:tabs>
        <w:ind w:left="720" w:hanging="360"/>
      </w:pPr>
      <w:rPr>
        <w:rFonts w:cs="Times New Roman" w:hint="default"/>
        <w:sz w:val="20"/>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0">
    <w:nsid w:val="4342732B"/>
    <w:multiLevelType w:val="multilevel"/>
    <w:tmpl w:val="1A0A5690"/>
    <w:lvl w:ilvl="0">
      <w:start w:val="1"/>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1">
    <w:nsid w:val="43B83AA3"/>
    <w:multiLevelType w:val="multilevel"/>
    <w:tmpl w:val="91A843CA"/>
    <w:lvl w:ilvl="0">
      <w:start w:val="1"/>
      <w:numFmt w:val="decimal"/>
      <w:lvlText w:val="%1."/>
      <w:lvlJc w:val="left"/>
      <w:pPr>
        <w:tabs>
          <w:tab w:val="num" w:pos="450"/>
        </w:tabs>
        <w:ind w:left="450" w:hanging="450"/>
      </w:pPr>
      <w:rPr>
        <w:rFonts w:cs="Times New Roman" w:hint="default"/>
      </w:rPr>
    </w:lvl>
    <w:lvl w:ilvl="1">
      <w:start w:val="1"/>
      <w:numFmt w:val="decimal"/>
      <w:lvlText w:val="2-%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22">
    <w:nsid w:val="46E33446"/>
    <w:multiLevelType w:val="hybridMultilevel"/>
    <w:tmpl w:val="46DCCEA6"/>
    <w:lvl w:ilvl="0" w:tplc="A9DAC2D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4CD123A4"/>
    <w:multiLevelType w:val="hybridMultilevel"/>
    <w:tmpl w:val="12BACE8C"/>
    <w:lvl w:ilvl="0" w:tplc="A9DAC2D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52957033"/>
    <w:multiLevelType w:val="multilevel"/>
    <w:tmpl w:val="8B407FB0"/>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25">
    <w:nsid w:val="571F0BD8"/>
    <w:multiLevelType w:val="hybridMultilevel"/>
    <w:tmpl w:val="03507EC8"/>
    <w:lvl w:ilvl="0" w:tplc="04090009">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5B6E6358"/>
    <w:multiLevelType w:val="hybridMultilevel"/>
    <w:tmpl w:val="EEB66DC8"/>
    <w:lvl w:ilvl="0" w:tplc="A9DAC2D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nsid w:val="60BB281F"/>
    <w:multiLevelType w:val="multilevel"/>
    <w:tmpl w:val="8AF08C54"/>
    <w:lvl w:ilvl="0">
      <w:start w:val="1"/>
      <w:numFmt w:val="lowerRoman"/>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8">
    <w:nsid w:val="60ED3257"/>
    <w:multiLevelType w:val="hybridMultilevel"/>
    <w:tmpl w:val="2D34AA4A"/>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65331A4F"/>
    <w:multiLevelType w:val="hybridMultilevel"/>
    <w:tmpl w:val="0046BF3E"/>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nsid w:val="667C71B8"/>
    <w:multiLevelType w:val="hybridMultilevel"/>
    <w:tmpl w:val="C0AC3B2E"/>
    <w:lvl w:ilvl="0" w:tplc="A26813F6">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nsid w:val="6D3B42A1"/>
    <w:multiLevelType w:val="hybridMultilevel"/>
    <w:tmpl w:val="9D3A5870"/>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2">
    <w:nsid w:val="6E807D84"/>
    <w:multiLevelType w:val="hybridMultilevel"/>
    <w:tmpl w:val="1854C274"/>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6E895C26"/>
    <w:multiLevelType w:val="multilevel"/>
    <w:tmpl w:val="8B407FB0"/>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34">
    <w:nsid w:val="74CF7FCB"/>
    <w:multiLevelType w:val="hybridMultilevel"/>
    <w:tmpl w:val="D40C8CD4"/>
    <w:lvl w:ilvl="0" w:tplc="43AA397A">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nsid w:val="78AB7E9A"/>
    <w:multiLevelType w:val="multilevel"/>
    <w:tmpl w:val="F28461CE"/>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36">
    <w:nsid w:val="79730C5E"/>
    <w:multiLevelType w:val="hybridMultilevel"/>
    <w:tmpl w:val="D6DEA1F2"/>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7">
    <w:nsid w:val="7A671410"/>
    <w:multiLevelType w:val="hybridMultilevel"/>
    <w:tmpl w:val="6BCE4B3C"/>
    <w:lvl w:ilvl="0" w:tplc="04090019">
      <w:start w:val="1"/>
      <w:numFmt w:val="lowerLetter"/>
      <w:lvlText w:val="%1."/>
      <w:lvlJc w:val="left"/>
      <w:pPr>
        <w:tabs>
          <w:tab w:val="num" w:pos="720"/>
        </w:tabs>
        <w:ind w:left="720" w:hanging="360"/>
      </w:pPr>
      <w:rPr>
        <w:rFonts w:cs="Times New Roman" w:hint="default"/>
        <w:sz w:val="2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nsid w:val="7B8A3559"/>
    <w:multiLevelType w:val="hybridMultilevel"/>
    <w:tmpl w:val="6D8E4240"/>
    <w:lvl w:ilvl="0" w:tplc="00190409">
      <w:start w:val="1"/>
      <w:numFmt w:val="lowerLetter"/>
      <w:lvlText w:val="%1."/>
      <w:lvlJc w:val="left"/>
      <w:pPr>
        <w:ind w:left="720" w:hanging="360"/>
      </w:pPr>
      <w:rPr>
        <w:rFonts w:cs="Times New Roman"/>
      </w:rPr>
    </w:lvl>
    <w:lvl w:ilvl="1" w:tplc="00190409">
      <w:start w:val="1"/>
      <w:numFmt w:val="decimal"/>
      <w:lvlText w:val="%2."/>
      <w:lvlJc w:val="left"/>
      <w:pPr>
        <w:tabs>
          <w:tab w:val="num" w:pos="1440"/>
        </w:tabs>
        <w:ind w:left="1440" w:hanging="360"/>
      </w:pPr>
      <w:rPr>
        <w:rFonts w:cs="Times New Roman"/>
      </w:rPr>
    </w:lvl>
    <w:lvl w:ilvl="2" w:tplc="001B0409">
      <w:start w:val="1"/>
      <w:numFmt w:val="decimal"/>
      <w:lvlText w:val="%3."/>
      <w:lvlJc w:val="left"/>
      <w:pPr>
        <w:tabs>
          <w:tab w:val="num" w:pos="2160"/>
        </w:tabs>
        <w:ind w:left="2160" w:hanging="360"/>
      </w:pPr>
      <w:rPr>
        <w:rFonts w:cs="Times New Roman"/>
      </w:rPr>
    </w:lvl>
    <w:lvl w:ilvl="3" w:tplc="000F0409">
      <w:start w:val="1"/>
      <w:numFmt w:val="decimal"/>
      <w:lvlText w:val="%4."/>
      <w:lvlJc w:val="left"/>
      <w:pPr>
        <w:tabs>
          <w:tab w:val="num" w:pos="2880"/>
        </w:tabs>
        <w:ind w:left="2880" w:hanging="360"/>
      </w:pPr>
      <w:rPr>
        <w:rFonts w:cs="Times New Roman"/>
      </w:rPr>
    </w:lvl>
    <w:lvl w:ilvl="4" w:tplc="00190409">
      <w:start w:val="1"/>
      <w:numFmt w:val="decimal"/>
      <w:lvlText w:val="%5."/>
      <w:lvlJc w:val="left"/>
      <w:pPr>
        <w:tabs>
          <w:tab w:val="num" w:pos="3600"/>
        </w:tabs>
        <w:ind w:left="3600" w:hanging="360"/>
      </w:pPr>
      <w:rPr>
        <w:rFonts w:cs="Times New Roman"/>
      </w:rPr>
    </w:lvl>
    <w:lvl w:ilvl="5" w:tplc="001B0409">
      <w:start w:val="1"/>
      <w:numFmt w:val="decimal"/>
      <w:lvlText w:val="%6."/>
      <w:lvlJc w:val="left"/>
      <w:pPr>
        <w:tabs>
          <w:tab w:val="num" w:pos="4320"/>
        </w:tabs>
        <w:ind w:left="4320" w:hanging="360"/>
      </w:pPr>
      <w:rPr>
        <w:rFonts w:cs="Times New Roman"/>
      </w:rPr>
    </w:lvl>
    <w:lvl w:ilvl="6" w:tplc="000F0409">
      <w:start w:val="1"/>
      <w:numFmt w:val="decimal"/>
      <w:lvlText w:val="%7."/>
      <w:lvlJc w:val="left"/>
      <w:pPr>
        <w:tabs>
          <w:tab w:val="num" w:pos="5040"/>
        </w:tabs>
        <w:ind w:left="5040" w:hanging="360"/>
      </w:pPr>
      <w:rPr>
        <w:rFonts w:cs="Times New Roman"/>
      </w:rPr>
    </w:lvl>
    <w:lvl w:ilvl="7" w:tplc="00190409">
      <w:start w:val="1"/>
      <w:numFmt w:val="decimal"/>
      <w:lvlText w:val="%8."/>
      <w:lvlJc w:val="left"/>
      <w:pPr>
        <w:tabs>
          <w:tab w:val="num" w:pos="5760"/>
        </w:tabs>
        <w:ind w:left="5760" w:hanging="360"/>
      </w:pPr>
      <w:rPr>
        <w:rFonts w:cs="Times New Roman"/>
      </w:rPr>
    </w:lvl>
    <w:lvl w:ilvl="8" w:tplc="001B0409">
      <w:start w:val="1"/>
      <w:numFmt w:val="decimal"/>
      <w:lvlText w:val="%9."/>
      <w:lvlJc w:val="left"/>
      <w:pPr>
        <w:tabs>
          <w:tab w:val="num" w:pos="6480"/>
        </w:tabs>
        <w:ind w:left="6480" w:hanging="360"/>
      </w:pPr>
      <w:rPr>
        <w:rFonts w:cs="Times New Roman"/>
      </w:rPr>
    </w:lvl>
  </w:abstractNum>
  <w:abstractNum w:abstractNumId="39">
    <w:nsid w:val="7D520C0D"/>
    <w:multiLevelType w:val="multilevel"/>
    <w:tmpl w:val="4976B2F6"/>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40">
    <w:nsid w:val="7E4A3D84"/>
    <w:multiLevelType w:val="hybridMultilevel"/>
    <w:tmpl w:val="57FA6FC6"/>
    <w:lvl w:ilvl="0" w:tplc="D270ACE2">
      <w:start w:val="1"/>
      <w:numFmt w:val="bullet"/>
      <w:lvlText w:val=""/>
      <w:lvlJc w:val="left"/>
      <w:pPr>
        <w:tabs>
          <w:tab w:val="num" w:pos="2160"/>
        </w:tabs>
        <w:ind w:left="2160" w:hanging="360"/>
      </w:pPr>
      <w:rPr>
        <w:rFonts w:ascii="Symbol" w:hAnsi="Symbol" w:hint="default"/>
        <w:color w:val="auto"/>
      </w:rPr>
    </w:lvl>
    <w:lvl w:ilvl="1" w:tplc="04090003">
      <w:start w:val="1"/>
      <w:numFmt w:val="bullet"/>
      <w:lvlText w:val="o"/>
      <w:lvlJc w:val="left"/>
      <w:pPr>
        <w:tabs>
          <w:tab w:val="num" w:pos="1980"/>
        </w:tabs>
        <w:ind w:left="1980" w:hanging="360"/>
      </w:pPr>
      <w:rPr>
        <w:rFonts w:ascii="Courier New" w:hAnsi="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41">
    <w:nsid w:val="7EFD0B5C"/>
    <w:multiLevelType w:val="hybridMultilevel"/>
    <w:tmpl w:val="1A0A5690"/>
    <w:lvl w:ilvl="0" w:tplc="48BCC262">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
  </w:num>
  <w:num w:numId="2">
    <w:abstractNumId w:val="10"/>
  </w:num>
  <w:num w:numId="3">
    <w:abstractNumId w:val="8"/>
  </w:num>
  <w:num w:numId="4">
    <w:abstractNumId w:val="40"/>
  </w:num>
  <w:num w:numId="5">
    <w:abstractNumId w:val="33"/>
  </w:num>
  <w:num w:numId="6">
    <w:abstractNumId w:val="12"/>
  </w:num>
  <w:num w:numId="7">
    <w:abstractNumId w:val="35"/>
  </w:num>
  <w:num w:numId="8">
    <w:abstractNumId w:val="5"/>
  </w:num>
  <w:num w:numId="9">
    <w:abstractNumId w:val="39"/>
  </w:num>
  <w:num w:numId="10">
    <w:abstractNumId w:val="13"/>
  </w:num>
  <w:num w:numId="11">
    <w:abstractNumId w:val="27"/>
  </w:num>
  <w:num w:numId="12">
    <w:abstractNumId w:val="24"/>
  </w:num>
  <w:num w:numId="13">
    <w:abstractNumId w:val="41"/>
  </w:num>
  <w:num w:numId="14">
    <w:abstractNumId w:val="26"/>
  </w:num>
  <w:num w:numId="15">
    <w:abstractNumId w:val="6"/>
  </w:num>
  <w:num w:numId="16">
    <w:abstractNumId w:val="36"/>
  </w:num>
  <w:num w:numId="17">
    <w:abstractNumId w:val="34"/>
  </w:num>
  <w:num w:numId="18">
    <w:abstractNumId w:val="11"/>
  </w:num>
  <w:num w:numId="19">
    <w:abstractNumId w:val="23"/>
  </w:num>
  <w:num w:numId="20">
    <w:abstractNumId w:val="15"/>
  </w:num>
  <w:num w:numId="21">
    <w:abstractNumId w:val="17"/>
  </w:num>
  <w:num w:numId="22">
    <w:abstractNumId w:val="31"/>
  </w:num>
  <w:num w:numId="23">
    <w:abstractNumId w:val="3"/>
  </w:num>
  <w:num w:numId="24">
    <w:abstractNumId w:val="30"/>
  </w:num>
  <w:num w:numId="25">
    <w:abstractNumId w:val="25"/>
  </w:num>
  <w:num w:numId="26">
    <w:abstractNumId w:val="14"/>
  </w:num>
  <w:num w:numId="27">
    <w:abstractNumId w:val="22"/>
  </w:num>
  <w:num w:numId="28">
    <w:abstractNumId w:val="21"/>
  </w:num>
  <w:num w:numId="29">
    <w:abstractNumId w:val="20"/>
  </w:num>
  <w:num w:numId="30">
    <w:abstractNumId w:val="37"/>
  </w:num>
  <w:num w:numId="31">
    <w:abstractNumId w:val="18"/>
  </w:num>
  <w:num w:numId="3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
  </w:num>
  <w:num w:numId="34">
    <w:abstractNumId w:val="28"/>
  </w:num>
  <w:num w:numId="35">
    <w:abstractNumId w:val="32"/>
  </w:num>
  <w:num w:numId="36">
    <w:abstractNumId w:val="2"/>
  </w:num>
  <w:num w:numId="37">
    <w:abstractNumId w:val="9"/>
  </w:num>
  <w:num w:numId="38">
    <w:abstractNumId w:val="7"/>
  </w:num>
  <w:num w:numId="39">
    <w:abstractNumId w:val="19"/>
  </w:num>
  <w:num w:numId="40">
    <w:abstractNumId w:val="29"/>
  </w:num>
  <w:num w:numId="41">
    <w:abstractNumId w:val="0"/>
  </w:num>
  <w:num w:numId="42">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125"/>
  <w:mirrorMargins/>
  <w:stylePaneFormatFilter w:val="3F01"/>
  <w:defaultTabStop w:val="720"/>
  <w:evenAndOddHeaders/>
  <w:drawingGridHorizontalSpacing w:val="120"/>
  <w:displayHorizontalDrawingGridEvery w:val="2"/>
  <w:characterSpacingControl w:val="doNotCompress"/>
  <w:savePreviewPicture/>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C1B5C"/>
    <w:rsid w:val="00012307"/>
    <w:rsid w:val="00016F3B"/>
    <w:rsid w:val="00016FF7"/>
    <w:rsid w:val="00017725"/>
    <w:rsid w:val="000226BE"/>
    <w:rsid w:val="00031D86"/>
    <w:rsid w:val="00035242"/>
    <w:rsid w:val="00055DF0"/>
    <w:rsid w:val="00057E2E"/>
    <w:rsid w:val="00061E6F"/>
    <w:rsid w:val="00061F82"/>
    <w:rsid w:val="00074C3B"/>
    <w:rsid w:val="00080577"/>
    <w:rsid w:val="00084406"/>
    <w:rsid w:val="00085C25"/>
    <w:rsid w:val="00094B4F"/>
    <w:rsid w:val="000A4858"/>
    <w:rsid w:val="000A6B3E"/>
    <w:rsid w:val="000D494E"/>
    <w:rsid w:val="000F3A9B"/>
    <w:rsid w:val="00105F45"/>
    <w:rsid w:val="00112787"/>
    <w:rsid w:val="00112926"/>
    <w:rsid w:val="00122B51"/>
    <w:rsid w:val="00125856"/>
    <w:rsid w:val="00134C74"/>
    <w:rsid w:val="00141470"/>
    <w:rsid w:val="0014620D"/>
    <w:rsid w:val="001512EF"/>
    <w:rsid w:val="00162DE5"/>
    <w:rsid w:val="00173D1B"/>
    <w:rsid w:val="00175BC6"/>
    <w:rsid w:val="00176586"/>
    <w:rsid w:val="00177BCC"/>
    <w:rsid w:val="0018374B"/>
    <w:rsid w:val="00195D83"/>
    <w:rsid w:val="00197C2C"/>
    <w:rsid w:val="001C4AE4"/>
    <w:rsid w:val="001C5E09"/>
    <w:rsid w:val="001E79A4"/>
    <w:rsid w:val="00206006"/>
    <w:rsid w:val="002071F0"/>
    <w:rsid w:val="00211D2B"/>
    <w:rsid w:val="0021279C"/>
    <w:rsid w:val="00216DB5"/>
    <w:rsid w:val="00221E3E"/>
    <w:rsid w:val="0022730A"/>
    <w:rsid w:val="00233BB0"/>
    <w:rsid w:val="002402D1"/>
    <w:rsid w:val="00261BFE"/>
    <w:rsid w:val="002672BD"/>
    <w:rsid w:val="00271789"/>
    <w:rsid w:val="002927FD"/>
    <w:rsid w:val="00294F63"/>
    <w:rsid w:val="002B0139"/>
    <w:rsid w:val="002C5101"/>
    <w:rsid w:val="002E41F2"/>
    <w:rsid w:val="002F23FB"/>
    <w:rsid w:val="003209F1"/>
    <w:rsid w:val="00341A54"/>
    <w:rsid w:val="00343ADF"/>
    <w:rsid w:val="00353B2B"/>
    <w:rsid w:val="00361257"/>
    <w:rsid w:val="00365A90"/>
    <w:rsid w:val="003711FB"/>
    <w:rsid w:val="00374ECD"/>
    <w:rsid w:val="00380276"/>
    <w:rsid w:val="00391104"/>
    <w:rsid w:val="003943CD"/>
    <w:rsid w:val="00394720"/>
    <w:rsid w:val="003973DF"/>
    <w:rsid w:val="003A1CD9"/>
    <w:rsid w:val="003A52BC"/>
    <w:rsid w:val="003A7141"/>
    <w:rsid w:val="003C3299"/>
    <w:rsid w:val="003C4005"/>
    <w:rsid w:val="003D0265"/>
    <w:rsid w:val="003E0A07"/>
    <w:rsid w:val="003E47CE"/>
    <w:rsid w:val="004177A4"/>
    <w:rsid w:val="00422FA6"/>
    <w:rsid w:val="00423183"/>
    <w:rsid w:val="00423A22"/>
    <w:rsid w:val="00441C69"/>
    <w:rsid w:val="00445823"/>
    <w:rsid w:val="00452EA5"/>
    <w:rsid w:val="0045354C"/>
    <w:rsid w:val="00463510"/>
    <w:rsid w:val="004772EE"/>
    <w:rsid w:val="00490B3D"/>
    <w:rsid w:val="004A594A"/>
    <w:rsid w:val="004B0A7F"/>
    <w:rsid w:val="004C5E5B"/>
    <w:rsid w:val="004C62C5"/>
    <w:rsid w:val="004D34B0"/>
    <w:rsid w:val="004D7062"/>
    <w:rsid w:val="004E197F"/>
    <w:rsid w:val="004F0749"/>
    <w:rsid w:val="004F59AF"/>
    <w:rsid w:val="004F5F15"/>
    <w:rsid w:val="004F7EBD"/>
    <w:rsid w:val="00500385"/>
    <w:rsid w:val="00511056"/>
    <w:rsid w:val="00517AF9"/>
    <w:rsid w:val="005226C6"/>
    <w:rsid w:val="005313B5"/>
    <w:rsid w:val="0053614E"/>
    <w:rsid w:val="00563B9E"/>
    <w:rsid w:val="00565983"/>
    <w:rsid w:val="00567BB8"/>
    <w:rsid w:val="0057465D"/>
    <w:rsid w:val="00575C16"/>
    <w:rsid w:val="00593B43"/>
    <w:rsid w:val="005A4B36"/>
    <w:rsid w:val="005A684C"/>
    <w:rsid w:val="005B1434"/>
    <w:rsid w:val="005D297F"/>
    <w:rsid w:val="005D4212"/>
    <w:rsid w:val="005E4298"/>
    <w:rsid w:val="005E575F"/>
    <w:rsid w:val="005E6985"/>
    <w:rsid w:val="005E7FCF"/>
    <w:rsid w:val="005F3C63"/>
    <w:rsid w:val="005F43F4"/>
    <w:rsid w:val="005F4916"/>
    <w:rsid w:val="005F4DD4"/>
    <w:rsid w:val="005F78A9"/>
    <w:rsid w:val="0060100A"/>
    <w:rsid w:val="006249AE"/>
    <w:rsid w:val="00625262"/>
    <w:rsid w:val="0062695B"/>
    <w:rsid w:val="00631ED1"/>
    <w:rsid w:val="0064319D"/>
    <w:rsid w:val="006444F4"/>
    <w:rsid w:val="006635CF"/>
    <w:rsid w:val="00663E8E"/>
    <w:rsid w:val="00674B96"/>
    <w:rsid w:val="006756AB"/>
    <w:rsid w:val="00680890"/>
    <w:rsid w:val="006944DF"/>
    <w:rsid w:val="006A45E7"/>
    <w:rsid w:val="006A65CB"/>
    <w:rsid w:val="006C042C"/>
    <w:rsid w:val="006C48A1"/>
    <w:rsid w:val="006C73A7"/>
    <w:rsid w:val="006D7327"/>
    <w:rsid w:val="006E10BC"/>
    <w:rsid w:val="006F3212"/>
    <w:rsid w:val="00713810"/>
    <w:rsid w:val="00716E79"/>
    <w:rsid w:val="00720F86"/>
    <w:rsid w:val="00721F76"/>
    <w:rsid w:val="00730EE4"/>
    <w:rsid w:val="00736527"/>
    <w:rsid w:val="00742529"/>
    <w:rsid w:val="00742B8C"/>
    <w:rsid w:val="00753243"/>
    <w:rsid w:val="00754CEC"/>
    <w:rsid w:val="00755F74"/>
    <w:rsid w:val="00770C3A"/>
    <w:rsid w:val="00775C3B"/>
    <w:rsid w:val="00792FDB"/>
    <w:rsid w:val="007A079E"/>
    <w:rsid w:val="007D6FEA"/>
    <w:rsid w:val="007D7D15"/>
    <w:rsid w:val="007E0FF4"/>
    <w:rsid w:val="007E2D0B"/>
    <w:rsid w:val="007E4DF2"/>
    <w:rsid w:val="007F0935"/>
    <w:rsid w:val="007F4531"/>
    <w:rsid w:val="00812F2C"/>
    <w:rsid w:val="0081343A"/>
    <w:rsid w:val="00814E2C"/>
    <w:rsid w:val="00822850"/>
    <w:rsid w:val="0084207B"/>
    <w:rsid w:val="0084278D"/>
    <w:rsid w:val="00842A59"/>
    <w:rsid w:val="008479E2"/>
    <w:rsid w:val="008618E5"/>
    <w:rsid w:val="008626D2"/>
    <w:rsid w:val="00877A29"/>
    <w:rsid w:val="00882398"/>
    <w:rsid w:val="008874B5"/>
    <w:rsid w:val="00891162"/>
    <w:rsid w:val="00893FE8"/>
    <w:rsid w:val="008A0324"/>
    <w:rsid w:val="008A07BF"/>
    <w:rsid w:val="008A6D05"/>
    <w:rsid w:val="008B32FB"/>
    <w:rsid w:val="008F1EBF"/>
    <w:rsid w:val="009207A4"/>
    <w:rsid w:val="009330CA"/>
    <w:rsid w:val="00933F1D"/>
    <w:rsid w:val="009352AF"/>
    <w:rsid w:val="00936DDE"/>
    <w:rsid w:val="009404CB"/>
    <w:rsid w:val="00941CF8"/>
    <w:rsid w:val="009448FF"/>
    <w:rsid w:val="00962ECB"/>
    <w:rsid w:val="009743FB"/>
    <w:rsid w:val="00981E83"/>
    <w:rsid w:val="00985429"/>
    <w:rsid w:val="00986B81"/>
    <w:rsid w:val="009924D9"/>
    <w:rsid w:val="009A716E"/>
    <w:rsid w:val="009B4913"/>
    <w:rsid w:val="009C4DF0"/>
    <w:rsid w:val="009F7314"/>
    <w:rsid w:val="00A06A6F"/>
    <w:rsid w:val="00A10274"/>
    <w:rsid w:val="00A20E66"/>
    <w:rsid w:val="00A21A92"/>
    <w:rsid w:val="00A27799"/>
    <w:rsid w:val="00A57D33"/>
    <w:rsid w:val="00A66AD2"/>
    <w:rsid w:val="00A67665"/>
    <w:rsid w:val="00A84BDD"/>
    <w:rsid w:val="00AB5E69"/>
    <w:rsid w:val="00AC1B5C"/>
    <w:rsid w:val="00AC6E0F"/>
    <w:rsid w:val="00AD2411"/>
    <w:rsid w:val="00AD6002"/>
    <w:rsid w:val="00AD7228"/>
    <w:rsid w:val="00AE4AE3"/>
    <w:rsid w:val="00AE6B82"/>
    <w:rsid w:val="00AF17BD"/>
    <w:rsid w:val="00B0758B"/>
    <w:rsid w:val="00B107BB"/>
    <w:rsid w:val="00B231FF"/>
    <w:rsid w:val="00B33432"/>
    <w:rsid w:val="00B3356C"/>
    <w:rsid w:val="00B47A3C"/>
    <w:rsid w:val="00B61087"/>
    <w:rsid w:val="00B61339"/>
    <w:rsid w:val="00B64292"/>
    <w:rsid w:val="00B66961"/>
    <w:rsid w:val="00B6779C"/>
    <w:rsid w:val="00B70812"/>
    <w:rsid w:val="00B92A4E"/>
    <w:rsid w:val="00B97CF2"/>
    <w:rsid w:val="00BA0A9B"/>
    <w:rsid w:val="00BB08A1"/>
    <w:rsid w:val="00BC0276"/>
    <w:rsid w:val="00BC6209"/>
    <w:rsid w:val="00BC6962"/>
    <w:rsid w:val="00BD1FE4"/>
    <w:rsid w:val="00BE1CF9"/>
    <w:rsid w:val="00BE22EB"/>
    <w:rsid w:val="00BE2BAC"/>
    <w:rsid w:val="00BF7033"/>
    <w:rsid w:val="00C2063D"/>
    <w:rsid w:val="00C24B63"/>
    <w:rsid w:val="00C33A45"/>
    <w:rsid w:val="00C4115B"/>
    <w:rsid w:val="00C525A0"/>
    <w:rsid w:val="00C563D1"/>
    <w:rsid w:val="00C634E2"/>
    <w:rsid w:val="00C64ADE"/>
    <w:rsid w:val="00C71113"/>
    <w:rsid w:val="00C76F5F"/>
    <w:rsid w:val="00C91A50"/>
    <w:rsid w:val="00C949B7"/>
    <w:rsid w:val="00C96015"/>
    <w:rsid w:val="00CA3AEB"/>
    <w:rsid w:val="00CA3F36"/>
    <w:rsid w:val="00CB01EA"/>
    <w:rsid w:val="00CC22C2"/>
    <w:rsid w:val="00CC5CE1"/>
    <w:rsid w:val="00CD684A"/>
    <w:rsid w:val="00CE05C9"/>
    <w:rsid w:val="00CE15A4"/>
    <w:rsid w:val="00CF032F"/>
    <w:rsid w:val="00CF1AE5"/>
    <w:rsid w:val="00CF2E36"/>
    <w:rsid w:val="00D05E13"/>
    <w:rsid w:val="00D109F9"/>
    <w:rsid w:val="00D161EA"/>
    <w:rsid w:val="00D164D0"/>
    <w:rsid w:val="00D22832"/>
    <w:rsid w:val="00D379F5"/>
    <w:rsid w:val="00D46E57"/>
    <w:rsid w:val="00D53C0A"/>
    <w:rsid w:val="00D56BF1"/>
    <w:rsid w:val="00D644E1"/>
    <w:rsid w:val="00D667E9"/>
    <w:rsid w:val="00D70B66"/>
    <w:rsid w:val="00D74249"/>
    <w:rsid w:val="00D770B9"/>
    <w:rsid w:val="00D84F8B"/>
    <w:rsid w:val="00D85341"/>
    <w:rsid w:val="00D9084D"/>
    <w:rsid w:val="00DA3FDA"/>
    <w:rsid w:val="00DB131E"/>
    <w:rsid w:val="00DB679E"/>
    <w:rsid w:val="00DB77C0"/>
    <w:rsid w:val="00DC0FF8"/>
    <w:rsid w:val="00DC6E25"/>
    <w:rsid w:val="00DD7DB8"/>
    <w:rsid w:val="00DE4258"/>
    <w:rsid w:val="00DF12C7"/>
    <w:rsid w:val="00DF6EED"/>
    <w:rsid w:val="00E118D5"/>
    <w:rsid w:val="00E137DD"/>
    <w:rsid w:val="00E14466"/>
    <w:rsid w:val="00E2114E"/>
    <w:rsid w:val="00E35C2F"/>
    <w:rsid w:val="00E43A45"/>
    <w:rsid w:val="00E4621F"/>
    <w:rsid w:val="00E46BB5"/>
    <w:rsid w:val="00E546C0"/>
    <w:rsid w:val="00EA66F2"/>
    <w:rsid w:val="00EA7217"/>
    <w:rsid w:val="00EB28F5"/>
    <w:rsid w:val="00EC5989"/>
    <w:rsid w:val="00EC6E57"/>
    <w:rsid w:val="00F04267"/>
    <w:rsid w:val="00F07DB9"/>
    <w:rsid w:val="00F146FA"/>
    <w:rsid w:val="00F30F3D"/>
    <w:rsid w:val="00F32E9A"/>
    <w:rsid w:val="00F50E94"/>
    <w:rsid w:val="00F53ACD"/>
    <w:rsid w:val="00F53D59"/>
    <w:rsid w:val="00F63BEC"/>
    <w:rsid w:val="00F76ABC"/>
    <w:rsid w:val="00F85BC2"/>
    <w:rsid w:val="00F85C1B"/>
    <w:rsid w:val="00F92B60"/>
    <w:rsid w:val="00F97967"/>
    <w:rsid w:val="00FB0524"/>
    <w:rsid w:val="00FB4428"/>
    <w:rsid w:val="00FC40E2"/>
    <w:rsid w:val="00FE1271"/>
    <w:rsid w:val="00FF5FC3"/>
    <w:rsid w:val="00FF7611"/>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9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96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rsid w:val="00E4621F"/>
    <w:rPr>
      <w:sz w:val="20"/>
      <w:szCs w:val="20"/>
    </w:rPr>
  </w:style>
  <w:style w:type="character" w:customStyle="1" w:styleId="CommentTextChar">
    <w:name w:val="Comment Text Char"/>
    <w:basedOn w:val="DefaultParagraphFont"/>
    <w:link w:val="CommentText"/>
    <w:uiPriority w:val="99"/>
    <w:semiHidden/>
    <w:rsid w:val="000F2AD0"/>
    <w:rPr>
      <w:sz w:val="20"/>
      <w:szCs w:val="20"/>
    </w:rPr>
  </w:style>
  <w:style w:type="paragraph" w:styleId="CommentSubject">
    <w:name w:val="annotation subject"/>
    <w:basedOn w:val="Normal"/>
    <w:link w:val="CommentSubjectChar"/>
    <w:uiPriority w:val="99"/>
    <w:semiHidden/>
    <w:rsid w:val="00C64ADE"/>
    <w:rPr>
      <w:b/>
      <w:bCs/>
      <w:sz w:val="20"/>
      <w:szCs w:val="20"/>
    </w:rPr>
  </w:style>
  <w:style w:type="character" w:customStyle="1" w:styleId="CommentSubjectChar">
    <w:name w:val="Comment Subject Char"/>
    <w:basedOn w:val="DefaultParagraphFont"/>
    <w:link w:val="CommentSubject"/>
    <w:uiPriority w:val="99"/>
    <w:semiHidden/>
    <w:locked/>
    <w:rsid w:val="00C64ADE"/>
    <w:rPr>
      <w:rFonts w:cs="Times New Roman"/>
      <w:b/>
      <w:bCs/>
    </w:rPr>
  </w:style>
  <w:style w:type="paragraph" w:customStyle="1" w:styleId="List1-1">
    <w:name w:val="List1-1"/>
    <w:basedOn w:val="Normal"/>
    <w:uiPriority w:val="99"/>
    <w:rsid w:val="00985429"/>
    <w:pPr>
      <w:tabs>
        <w:tab w:val="right" w:pos="750"/>
        <w:tab w:val="left" w:pos="900"/>
        <w:tab w:val="left" w:pos="1200"/>
      </w:tabs>
      <w:spacing w:before="200" w:after="60"/>
      <w:ind w:left="1195" w:hanging="1195"/>
    </w:pPr>
    <w:rPr>
      <w:rFonts w:ascii="Times" w:hAnsi="Times"/>
      <w:sz w:val="22"/>
      <w:szCs w:val="20"/>
    </w:rPr>
  </w:style>
  <w:style w:type="paragraph" w:customStyle="1" w:styleId="List1">
    <w:name w:val="List1"/>
    <w:basedOn w:val="Normal"/>
    <w:uiPriority w:val="99"/>
    <w:rsid w:val="00343ADF"/>
    <w:pPr>
      <w:keepNext/>
      <w:tabs>
        <w:tab w:val="right" w:pos="750"/>
        <w:tab w:val="left" w:pos="900"/>
      </w:tabs>
      <w:spacing w:before="200" w:after="60"/>
      <w:ind w:left="900" w:hanging="900"/>
    </w:pPr>
    <w:rPr>
      <w:rFonts w:ascii="Times" w:hAnsi="Times"/>
      <w:sz w:val="22"/>
      <w:szCs w:val="20"/>
    </w:rPr>
  </w:style>
  <w:style w:type="paragraph" w:customStyle="1" w:styleId="List2">
    <w:name w:val="List2"/>
    <w:basedOn w:val="Normal"/>
    <w:uiPriority w:val="99"/>
    <w:rsid w:val="00343ADF"/>
    <w:pPr>
      <w:tabs>
        <w:tab w:val="left" w:pos="1200"/>
      </w:tabs>
      <w:spacing w:after="40"/>
      <w:ind w:left="1202" w:hanging="302"/>
    </w:pPr>
    <w:rPr>
      <w:rFonts w:ascii="Times" w:hAnsi="Times"/>
      <w:sz w:val="22"/>
      <w:szCs w:val="20"/>
    </w:rPr>
  </w:style>
  <w:style w:type="paragraph" w:styleId="Revision">
    <w:name w:val="Revision"/>
    <w:hidden/>
    <w:uiPriority w:val="99"/>
    <w:semiHidden/>
    <w:rsid w:val="006F3212"/>
    <w:rPr>
      <w:sz w:val="24"/>
      <w:szCs w:val="24"/>
    </w:rPr>
  </w:style>
  <w:style w:type="paragraph" w:styleId="ListParagraph">
    <w:name w:val="List Paragraph"/>
    <w:basedOn w:val="Normal"/>
    <w:uiPriority w:val="99"/>
    <w:qFormat/>
    <w:rsid w:val="00936DDE"/>
    <w:pPr>
      <w:ind w:left="720"/>
    </w:pPr>
  </w:style>
  <w:style w:type="paragraph" w:styleId="Header">
    <w:name w:val="header"/>
    <w:basedOn w:val="Normal"/>
    <w:link w:val="HeaderChar"/>
    <w:uiPriority w:val="99"/>
    <w:rsid w:val="00175BC6"/>
    <w:pPr>
      <w:tabs>
        <w:tab w:val="center" w:pos="4320"/>
        <w:tab w:val="right" w:pos="8640"/>
      </w:tabs>
    </w:pPr>
  </w:style>
  <w:style w:type="character" w:customStyle="1" w:styleId="HeaderChar">
    <w:name w:val="Header Char"/>
    <w:basedOn w:val="DefaultParagraphFont"/>
    <w:link w:val="Header"/>
    <w:uiPriority w:val="99"/>
    <w:semiHidden/>
    <w:rsid w:val="000F2AD0"/>
    <w:rPr>
      <w:sz w:val="24"/>
      <w:szCs w:val="24"/>
    </w:rPr>
  </w:style>
  <w:style w:type="paragraph" w:styleId="Footer">
    <w:name w:val="footer"/>
    <w:basedOn w:val="Normal"/>
    <w:link w:val="FooterChar"/>
    <w:uiPriority w:val="99"/>
    <w:rsid w:val="00175BC6"/>
    <w:pPr>
      <w:tabs>
        <w:tab w:val="center" w:pos="4320"/>
        <w:tab w:val="right" w:pos="8640"/>
      </w:tabs>
    </w:pPr>
  </w:style>
  <w:style w:type="character" w:customStyle="1" w:styleId="FooterChar">
    <w:name w:val="Footer Char"/>
    <w:basedOn w:val="DefaultParagraphFont"/>
    <w:link w:val="Footer"/>
    <w:uiPriority w:val="99"/>
    <w:semiHidden/>
    <w:rsid w:val="000F2AD0"/>
    <w:rPr>
      <w:sz w:val="24"/>
      <w:szCs w:val="24"/>
    </w:rPr>
  </w:style>
  <w:style w:type="character" w:styleId="PageNumber">
    <w:name w:val="page number"/>
    <w:basedOn w:val="DefaultParagraphFont"/>
    <w:uiPriority w:val="99"/>
    <w:rsid w:val="00175BC6"/>
    <w:rPr>
      <w:rFonts w:ascii="Times New Roman" w:hAnsi="Times New Roman" w:cs="Times New Roman"/>
      <w:sz w:val="24"/>
      <w:szCs w:val="24"/>
    </w:rPr>
  </w:style>
  <w:style w:type="paragraph" w:customStyle="1" w:styleId="headerverso">
    <w:name w:val="header_verso"/>
    <w:basedOn w:val="Header"/>
    <w:uiPriority w:val="99"/>
    <w:rsid w:val="00175BC6"/>
    <w:pPr>
      <w:pBdr>
        <w:bottom w:val="single" w:sz="8" w:space="2" w:color="auto"/>
      </w:pBdr>
      <w:spacing w:after="360"/>
    </w:pPr>
    <w:rPr>
      <w:sz w:val="20"/>
      <w:szCs w:val="20"/>
    </w:rPr>
  </w:style>
  <w:style w:type="paragraph" w:customStyle="1" w:styleId="headerrecto">
    <w:name w:val="header_recto"/>
    <w:basedOn w:val="Header"/>
    <w:uiPriority w:val="99"/>
    <w:rsid w:val="00175BC6"/>
    <w:pPr>
      <w:pBdr>
        <w:bottom w:val="single" w:sz="8" w:space="2" w:color="auto"/>
      </w:pBdr>
      <w:spacing w:after="360"/>
      <w:jc w:val="right"/>
    </w:pPr>
    <w:rPr>
      <w:sz w:val="20"/>
    </w:rPr>
  </w:style>
  <w:style w:type="paragraph" w:customStyle="1" w:styleId="CN">
    <w:name w:val="CN"/>
    <w:basedOn w:val="Normal"/>
    <w:uiPriority w:val="99"/>
    <w:rsid w:val="00DB131E"/>
    <w:pPr>
      <w:autoSpaceDE w:val="0"/>
      <w:autoSpaceDN w:val="0"/>
      <w:adjustRightInd w:val="0"/>
      <w:spacing w:before="1440" w:after="20"/>
      <w:jc w:val="both"/>
    </w:pPr>
    <w:rPr>
      <w:b/>
      <w:bCs/>
      <w:sz w:val="32"/>
      <w:szCs w:val="32"/>
    </w:rPr>
  </w:style>
  <w:style w:type="paragraph" w:customStyle="1" w:styleId="CT">
    <w:name w:val="CT"/>
    <w:basedOn w:val="Normal"/>
    <w:uiPriority w:val="99"/>
    <w:rsid w:val="00DB131E"/>
    <w:pPr>
      <w:autoSpaceDE w:val="0"/>
      <w:autoSpaceDN w:val="0"/>
      <w:adjustRightInd w:val="0"/>
      <w:spacing w:after="720"/>
    </w:pPr>
    <w:rPr>
      <w:b/>
      <w:bCs/>
      <w:sz w:val="48"/>
      <w:szCs w:val="48"/>
    </w:rPr>
  </w:style>
  <w:style w:type="paragraph" w:customStyle="1" w:styleId="Question">
    <w:name w:val="Question"/>
    <w:basedOn w:val="Normal"/>
    <w:uiPriority w:val="99"/>
    <w:rsid w:val="00DB131E"/>
    <w:pPr>
      <w:tabs>
        <w:tab w:val="left" w:pos="720"/>
      </w:tabs>
      <w:spacing w:before="240"/>
      <w:ind w:left="720" w:hanging="720"/>
      <w:jc w:val="both"/>
    </w:pPr>
    <w:rPr>
      <w:b/>
      <w:sz w:val="20"/>
      <w:szCs w:val="20"/>
    </w:rPr>
  </w:style>
  <w:style w:type="paragraph" w:customStyle="1" w:styleId="Answer">
    <w:name w:val="Answer"/>
    <w:basedOn w:val="Normal"/>
    <w:uiPriority w:val="99"/>
    <w:rsid w:val="00DB131E"/>
    <w:pPr>
      <w:tabs>
        <w:tab w:val="left" w:pos="720"/>
      </w:tabs>
      <w:spacing w:before="120"/>
      <w:ind w:left="720"/>
      <w:jc w:val="both"/>
    </w:pPr>
    <w:rPr>
      <w:sz w:val="20"/>
      <w:szCs w:val="20"/>
    </w:rPr>
  </w:style>
  <w:style w:type="paragraph" w:customStyle="1" w:styleId="QuestionaL">
    <w:name w:val="Question_aL"/>
    <w:basedOn w:val="Question"/>
    <w:uiPriority w:val="99"/>
    <w:rsid w:val="00DB131E"/>
    <w:pPr>
      <w:tabs>
        <w:tab w:val="clear" w:pos="720"/>
        <w:tab w:val="left" w:pos="1080"/>
      </w:tabs>
      <w:spacing w:before="120"/>
      <w:ind w:left="1080" w:hanging="360"/>
    </w:pPr>
    <w:rPr>
      <w:w w:val="0"/>
    </w:rPr>
  </w:style>
  <w:style w:type="paragraph" w:customStyle="1" w:styleId="AnsweraL">
    <w:name w:val="Answer_aL"/>
    <w:basedOn w:val="Answer"/>
    <w:uiPriority w:val="99"/>
    <w:rsid w:val="00DB131E"/>
    <w:pPr>
      <w:tabs>
        <w:tab w:val="clear" w:pos="720"/>
        <w:tab w:val="left" w:pos="1080"/>
      </w:tabs>
      <w:ind w:left="1080" w:hanging="360"/>
    </w:pPr>
  </w:style>
  <w:style w:type="paragraph" w:styleId="BalloonText">
    <w:name w:val="Balloon Text"/>
    <w:basedOn w:val="Normal"/>
    <w:link w:val="BalloonTextChar"/>
    <w:uiPriority w:val="99"/>
    <w:semiHidden/>
    <w:rsid w:val="00C33A45"/>
    <w:rPr>
      <w:rFonts w:ascii="Tahoma" w:hAnsi="Tahoma" w:cs="Tahoma"/>
      <w:sz w:val="16"/>
      <w:szCs w:val="16"/>
    </w:rPr>
  </w:style>
  <w:style w:type="character" w:customStyle="1" w:styleId="BalloonTextChar">
    <w:name w:val="Balloon Text Char"/>
    <w:basedOn w:val="DefaultParagraphFont"/>
    <w:link w:val="BalloonText"/>
    <w:uiPriority w:val="99"/>
    <w:semiHidden/>
    <w:rsid w:val="000F2AD0"/>
    <w:rPr>
      <w:sz w:val="0"/>
      <w:szCs w:val="0"/>
    </w:rPr>
  </w:style>
  <w:style w:type="character" w:styleId="CommentReference">
    <w:name w:val="annotation reference"/>
    <w:basedOn w:val="DefaultParagraphFont"/>
    <w:uiPriority w:val="99"/>
    <w:semiHidden/>
    <w:rsid w:val="00E4621F"/>
    <w:rPr>
      <w:rFonts w:cs="Times New Roman"/>
      <w:sz w:val="16"/>
      <w:szCs w:val="16"/>
    </w:rPr>
  </w:style>
  <w:style w:type="paragraph" w:customStyle="1" w:styleId="RHR">
    <w:name w:val="RHR"/>
    <w:uiPriority w:val="99"/>
    <w:rsid w:val="007D6FEA"/>
    <w:pPr>
      <w:tabs>
        <w:tab w:val="right" w:pos="8280"/>
        <w:tab w:val="right" w:pos="9360"/>
      </w:tabs>
      <w:overflowPunct w:val="0"/>
      <w:autoSpaceDE w:val="0"/>
      <w:autoSpaceDN w:val="0"/>
      <w:adjustRightInd w:val="0"/>
      <w:textAlignment w:val="baseline"/>
    </w:pPr>
    <w:rPr>
      <w:rFonts w:ascii="AGaramond" w:hAnsi="AGaramond"/>
      <w:noProof/>
      <w:sz w:val="18"/>
      <w:szCs w:val="20"/>
    </w:rPr>
  </w:style>
  <w:style w:type="character" w:customStyle="1" w:styleId="TBLCOLHDROM">
    <w:name w:val="TBL_COLHD_ROM"/>
    <w:uiPriority w:val="99"/>
    <w:rsid w:val="007D6FEA"/>
    <w:rPr>
      <w:rFonts w:ascii="Univers 65 Bold" w:hAnsi="Univers 65 Bold"/>
      <w:sz w:val="16"/>
    </w:rPr>
  </w:style>
  <w:style w:type="character" w:customStyle="1" w:styleId="TBL">
    <w:name w:val="TBL"/>
    <w:uiPriority w:val="99"/>
    <w:rsid w:val="007D6FEA"/>
    <w:rPr>
      <w:rFonts w:ascii="Univers 55" w:hAnsi="Univers 55"/>
      <w:sz w:val="16"/>
    </w:rPr>
  </w:style>
  <w:style w:type="paragraph" w:customStyle="1" w:styleId="UNTBL1COLHD">
    <w:name w:val="UNTBL1_COLHD"/>
    <w:basedOn w:val="Normal"/>
    <w:next w:val="Normal"/>
    <w:uiPriority w:val="99"/>
    <w:rsid w:val="007D6FEA"/>
    <w:pPr>
      <w:tabs>
        <w:tab w:val="center" w:pos="2715"/>
        <w:tab w:val="center" w:pos="5462"/>
      </w:tabs>
      <w:overflowPunct w:val="0"/>
      <w:autoSpaceDE w:val="0"/>
      <w:autoSpaceDN w:val="0"/>
      <w:adjustRightInd w:val="0"/>
      <w:spacing w:line="200" w:lineRule="exact"/>
      <w:textAlignment w:val="baseline"/>
    </w:pPr>
    <w:rPr>
      <w:rFonts w:ascii="Univers 65 Bold" w:hAnsi="Univers 65 Bold"/>
      <w:noProof/>
      <w:sz w:val="16"/>
      <w:szCs w:val="20"/>
    </w:rPr>
  </w:style>
  <w:style w:type="paragraph" w:customStyle="1" w:styleId="UNTBL1">
    <w:name w:val="UNTBL1"/>
    <w:next w:val="Normal"/>
    <w:uiPriority w:val="99"/>
    <w:rsid w:val="007D6FEA"/>
    <w:pPr>
      <w:tabs>
        <w:tab w:val="left" w:pos="240"/>
        <w:tab w:val="left" w:pos="480"/>
      </w:tabs>
      <w:overflowPunct w:val="0"/>
      <w:autoSpaceDE w:val="0"/>
      <w:autoSpaceDN w:val="0"/>
      <w:adjustRightInd w:val="0"/>
      <w:spacing w:line="200" w:lineRule="exact"/>
      <w:textAlignment w:val="baseline"/>
    </w:pPr>
    <w:rPr>
      <w:rFonts w:ascii="Univers 55" w:hAnsi="Univers 55"/>
      <w:noProof/>
      <w:sz w:val="16"/>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09740336">
      <w:marLeft w:val="0"/>
      <w:marRight w:val="0"/>
      <w:marTop w:val="0"/>
      <w:marBottom w:val="0"/>
      <w:divBdr>
        <w:top w:val="none" w:sz="0" w:space="0" w:color="auto"/>
        <w:left w:val="none" w:sz="0" w:space="0" w:color="auto"/>
        <w:bottom w:val="none" w:sz="0" w:space="0" w:color="auto"/>
        <w:right w:val="none" w:sz="0" w:space="0" w:color="auto"/>
      </w:divBdr>
    </w:div>
    <w:div w:id="409740337">
      <w:marLeft w:val="0"/>
      <w:marRight w:val="0"/>
      <w:marTop w:val="0"/>
      <w:marBottom w:val="0"/>
      <w:divBdr>
        <w:top w:val="none" w:sz="0" w:space="0" w:color="auto"/>
        <w:left w:val="none" w:sz="0" w:space="0" w:color="auto"/>
        <w:bottom w:val="none" w:sz="0" w:space="0" w:color="auto"/>
        <w:right w:val="none" w:sz="0" w:space="0" w:color="auto"/>
      </w:divBdr>
    </w:div>
    <w:div w:id="409740338">
      <w:marLeft w:val="0"/>
      <w:marRight w:val="0"/>
      <w:marTop w:val="0"/>
      <w:marBottom w:val="0"/>
      <w:divBdr>
        <w:top w:val="none" w:sz="0" w:space="0" w:color="auto"/>
        <w:left w:val="none" w:sz="0" w:space="0" w:color="auto"/>
        <w:bottom w:val="none" w:sz="0" w:space="0" w:color="auto"/>
        <w:right w:val="none" w:sz="0" w:space="0" w:color="auto"/>
      </w:divBdr>
    </w:div>
    <w:div w:id="409740339">
      <w:marLeft w:val="0"/>
      <w:marRight w:val="0"/>
      <w:marTop w:val="0"/>
      <w:marBottom w:val="0"/>
      <w:divBdr>
        <w:top w:val="none" w:sz="0" w:space="0" w:color="auto"/>
        <w:left w:val="none" w:sz="0" w:space="0" w:color="auto"/>
        <w:bottom w:val="none" w:sz="0" w:space="0" w:color="auto"/>
        <w:right w:val="none" w:sz="0" w:space="0" w:color="auto"/>
      </w:divBdr>
    </w:div>
    <w:div w:id="409740340">
      <w:marLeft w:val="0"/>
      <w:marRight w:val="0"/>
      <w:marTop w:val="0"/>
      <w:marBottom w:val="0"/>
      <w:divBdr>
        <w:top w:val="none" w:sz="0" w:space="0" w:color="auto"/>
        <w:left w:val="none" w:sz="0" w:space="0" w:color="auto"/>
        <w:bottom w:val="none" w:sz="0" w:space="0" w:color="auto"/>
        <w:right w:val="none" w:sz="0" w:space="0" w:color="auto"/>
      </w:divBdr>
    </w:div>
    <w:div w:id="409740341">
      <w:marLeft w:val="0"/>
      <w:marRight w:val="0"/>
      <w:marTop w:val="0"/>
      <w:marBottom w:val="0"/>
      <w:divBdr>
        <w:top w:val="none" w:sz="0" w:space="0" w:color="auto"/>
        <w:left w:val="none" w:sz="0" w:space="0" w:color="auto"/>
        <w:bottom w:val="none" w:sz="0" w:space="0" w:color="auto"/>
        <w:right w:val="none" w:sz="0" w:space="0" w:color="auto"/>
      </w:divBdr>
    </w:div>
    <w:div w:id="409740342">
      <w:marLeft w:val="0"/>
      <w:marRight w:val="0"/>
      <w:marTop w:val="0"/>
      <w:marBottom w:val="0"/>
      <w:divBdr>
        <w:top w:val="none" w:sz="0" w:space="0" w:color="auto"/>
        <w:left w:val="none" w:sz="0" w:space="0" w:color="auto"/>
        <w:bottom w:val="none" w:sz="0" w:space="0" w:color="auto"/>
        <w:right w:val="none" w:sz="0" w:space="0" w:color="auto"/>
      </w:divBdr>
    </w:div>
    <w:div w:id="409740343">
      <w:marLeft w:val="0"/>
      <w:marRight w:val="0"/>
      <w:marTop w:val="0"/>
      <w:marBottom w:val="0"/>
      <w:divBdr>
        <w:top w:val="none" w:sz="0" w:space="0" w:color="auto"/>
        <w:left w:val="none" w:sz="0" w:space="0" w:color="auto"/>
        <w:bottom w:val="none" w:sz="0" w:space="0" w:color="auto"/>
        <w:right w:val="none" w:sz="0" w:space="0" w:color="auto"/>
      </w:divBdr>
    </w:div>
    <w:div w:id="40974034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40.bin"/><Relationship Id="rId21" Type="http://schemas.openxmlformats.org/officeDocument/2006/relationships/image" Target="media/image8.emf"/><Relationship Id="rId42" Type="http://schemas.openxmlformats.org/officeDocument/2006/relationships/oleObject" Target="embeddings/oleObject11.bin"/><Relationship Id="rId47" Type="http://schemas.openxmlformats.org/officeDocument/2006/relationships/image" Target="media/image22.emf"/><Relationship Id="rId63" Type="http://schemas.openxmlformats.org/officeDocument/2006/relationships/image" Target="media/image30.e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image" Target="media/image43.emf"/><Relationship Id="rId112" Type="http://schemas.openxmlformats.org/officeDocument/2006/relationships/image" Target="media/image58.emf"/><Relationship Id="rId133" Type="http://schemas.openxmlformats.org/officeDocument/2006/relationships/oleObject" Target="embeddings/oleObject46.bin"/><Relationship Id="rId138" Type="http://schemas.openxmlformats.org/officeDocument/2006/relationships/header" Target="header1.xml"/><Relationship Id="rId16" Type="http://schemas.openxmlformats.org/officeDocument/2006/relationships/package" Target="embeddings/Microsoft_Office_Excel_Worksheet1.xlsx"/><Relationship Id="rId107" Type="http://schemas.openxmlformats.org/officeDocument/2006/relationships/package" Target="embeddings/Microsoft_Office_Excel_Worksheet10.xlsx"/><Relationship Id="rId11" Type="http://schemas.openxmlformats.org/officeDocument/2006/relationships/image" Target="media/image3.emf"/><Relationship Id="rId32" Type="http://schemas.openxmlformats.org/officeDocument/2006/relationships/package" Target="embeddings/Microsoft_Office_Excel_Worksheet6.xlsx"/><Relationship Id="rId37" Type="http://schemas.openxmlformats.org/officeDocument/2006/relationships/oleObject" Target="embeddings/oleObject9.bin"/><Relationship Id="rId53" Type="http://schemas.openxmlformats.org/officeDocument/2006/relationships/image" Target="media/image25.emf"/><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38.emf"/><Relationship Id="rId102" Type="http://schemas.openxmlformats.org/officeDocument/2006/relationships/image" Target="media/image51.wmf"/><Relationship Id="rId123" Type="http://schemas.openxmlformats.org/officeDocument/2006/relationships/oleObject" Target="embeddings/oleObject41.bin"/><Relationship Id="rId128" Type="http://schemas.openxmlformats.org/officeDocument/2006/relationships/image" Target="media/image66.emf"/><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2.bin"/><Relationship Id="rId95" Type="http://schemas.openxmlformats.org/officeDocument/2006/relationships/image" Target="media/image46.emf"/><Relationship Id="rId22" Type="http://schemas.openxmlformats.org/officeDocument/2006/relationships/package" Target="embeddings/Microsoft_Office_Excel_Worksheet4.xlsx"/><Relationship Id="rId27" Type="http://schemas.openxmlformats.org/officeDocument/2006/relationships/image" Target="media/image11.emf"/><Relationship Id="rId43" Type="http://schemas.openxmlformats.org/officeDocument/2006/relationships/image" Target="media/image20.emf"/><Relationship Id="rId48" Type="http://schemas.openxmlformats.org/officeDocument/2006/relationships/package" Target="embeddings/Microsoft_Office_Excel_Worksheet9.xlsx"/><Relationship Id="rId64" Type="http://schemas.openxmlformats.org/officeDocument/2006/relationships/oleObject" Target="embeddings/oleObject19.bin"/><Relationship Id="rId69" Type="http://schemas.openxmlformats.org/officeDocument/2006/relationships/image" Target="media/image33.emf"/><Relationship Id="rId113" Type="http://schemas.openxmlformats.org/officeDocument/2006/relationships/oleObject" Target="embeddings/oleObject38.bin"/><Relationship Id="rId118" Type="http://schemas.openxmlformats.org/officeDocument/2006/relationships/image" Target="media/image61.emf"/><Relationship Id="rId134" Type="http://schemas.openxmlformats.org/officeDocument/2006/relationships/image" Target="media/image69.emf"/><Relationship Id="rId139" Type="http://schemas.openxmlformats.org/officeDocument/2006/relationships/header" Target="header2.xml"/><Relationship Id="rId80" Type="http://schemas.openxmlformats.org/officeDocument/2006/relationships/oleObject" Target="embeddings/oleObject27.bin"/><Relationship Id="rId85" Type="http://schemas.openxmlformats.org/officeDocument/2006/relationships/image" Target="media/image41.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image" Target="media/image17.emf"/><Relationship Id="rId46" Type="http://schemas.openxmlformats.org/officeDocument/2006/relationships/package" Target="embeddings/Microsoft_Office_Excel_Worksheet8.xlsx"/><Relationship Id="rId59" Type="http://schemas.openxmlformats.org/officeDocument/2006/relationships/image" Target="media/image28.emf"/><Relationship Id="rId67" Type="http://schemas.openxmlformats.org/officeDocument/2006/relationships/image" Target="media/image32.emf"/><Relationship Id="rId103" Type="http://schemas.openxmlformats.org/officeDocument/2006/relationships/image" Target="media/image52.wmf"/><Relationship Id="rId108" Type="http://schemas.openxmlformats.org/officeDocument/2006/relationships/image" Target="media/image56.emf"/><Relationship Id="rId116" Type="http://schemas.openxmlformats.org/officeDocument/2006/relationships/image" Target="media/image60.emf"/><Relationship Id="rId124" Type="http://schemas.openxmlformats.org/officeDocument/2006/relationships/image" Target="media/image64.emf"/><Relationship Id="rId129" Type="http://schemas.openxmlformats.org/officeDocument/2006/relationships/oleObject" Target="embeddings/oleObject44.bin"/><Relationship Id="rId137" Type="http://schemas.openxmlformats.org/officeDocument/2006/relationships/oleObject" Target="embeddings/oleObject48.bin"/><Relationship Id="rId20" Type="http://schemas.openxmlformats.org/officeDocument/2006/relationships/package" Target="embeddings/Microsoft_Office_Excel_Worksheet3.xlsx"/><Relationship Id="rId41" Type="http://schemas.openxmlformats.org/officeDocument/2006/relationships/image" Target="media/image19.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36.emf"/><Relationship Id="rId83" Type="http://schemas.openxmlformats.org/officeDocument/2006/relationships/image" Target="media/image40.emf"/><Relationship Id="rId88" Type="http://schemas.openxmlformats.org/officeDocument/2006/relationships/oleObject" Target="embeddings/oleObject31.bin"/><Relationship Id="rId91" Type="http://schemas.openxmlformats.org/officeDocument/2006/relationships/image" Target="media/image44.emf"/><Relationship Id="rId96" Type="http://schemas.openxmlformats.org/officeDocument/2006/relationships/oleObject" Target="embeddings/oleObject35.bin"/><Relationship Id="rId111" Type="http://schemas.openxmlformats.org/officeDocument/2006/relationships/oleObject" Target="embeddings/oleObject37.bin"/><Relationship Id="rId132" Type="http://schemas.openxmlformats.org/officeDocument/2006/relationships/image" Target="media/image68.emf"/><Relationship Id="rId140" Type="http://schemas.openxmlformats.org/officeDocument/2006/relationships/footer" Target="footer1.xml"/><Relationship Id="rId145"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6.emf"/><Relationship Id="rId49" Type="http://schemas.openxmlformats.org/officeDocument/2006/relationships/image" Target="media/image23.emf"/><Relationship Id="rId57" Type="http://schemas.openxmlformats.org/officeDocument/2006/relationships/image" Target="media/image27.emf"/><Relationship Id="rId106" Type="http://schemas.openxmlformats.org/officeDocument/2006/relationships/image" Target="media/image55.emf"/><Relationship Id="rId114" Type="http://schemas.openxmlformats.org/officeDocument/2006/relationships/image" Target="media/image59.emf"/><Relationship Id="rId119" Type="http://schemas.openxmlformats.org/officeDocument/2006/relationships/package" Target="embeddings/Microsoft_Office_Excel_Worksheet12.xlsx"/><Relationship Id="rId127" Type="http://schemas.openxmlformats.org/officeDocument/2006/relationships/oleObject" Target="embeddings/oleObject43.bin"/><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package" Target="embeddings/Microsoft_Office_Excel_Worksheet7.xlsx"/><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oleObject" Target="embeddings/oleObject26.bin"/><Relationship Id="rId81" Type="http://schemas.openxmlformats.org/officeDocument/2006/relationships/image" Target="media/image39.e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image" Target="media/image48.emf"/><Relationship Id="rId101" Type="http://schemas.openxmlformats.org/officeDocument/2006/relationships/image" Target="media/image50.wmf"/><Relationship Id="rId122" Type="http://schemas.openxmlformats.org/officeDocument/2006/relationships/image" Target="media/image63.emf"/><Relationship Id="rId130" Type="http://schemas.openxmlformats.org/officeDocument/2006/relationships/image" Target="media/image67.emf"/><Relationship Id="rId135" Type="http://schemas.openxmlformats.org/officeDocument/2006/relationships/oleObject" Target="embeddings/oleObject47.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package" Target="embeddings/Microsoft_Office_Excel_Worksheet2.xlsx"/><Relationship Id="rId39" Type="http://schemas.openxmlformats.org/officeDocument/2006/relationships/image" Target="media/image18.wmf"/><Relationship Id="rId109" Type="http://schemas.openxmlformats.org/officeDocument/2006/relationships/package" Target="embeddings/Microsoft_Office_Excel_Worksheet11.xlsx"/><Relationship Id="rId34" Type="http://schemas.openxmlformats.org/officeDocument/2006/relationships/oleObject" Target="embeddings/oleObject8.bin"/><Relationship Id="rId50" Type="http://schemas.openxmlformats.org/officeDocument/2006/relationships/oleObject" Target="embeddings/oleObject12.bin"/><Relationship Id="rId55" Type="http://schemas.openxmlformats.org/officeDocument/2006/relationships/image" Target="media/image26.emf"/><Relationship Id="rId76" Type="http://schemas.openxmlformats.org/officeDocument/2006/relationships/oleObject" Target="embeddings/oleObject25.bin"/><Relationship Id="rId97" Type="http://schemas.openxmlformats.org/officeDocument/2006/relationships/image" Target="media/image47.emf"/><Relationship Id="rId104" Type="http://schemas.openxmlformats.org/officeDocument/2006/relationships/image" Target="media/image53.wmf"/><Relationship Id="rId120" Type="http://schemas.openxmlformats.org/officeDocument/2006/relationships/image" Target="media/image62.emf"/><Relationship Id="rId125" Type="http://schemas.openxmlformats.org/officeDocument/2006/relationships/oleObject" Target="embeddings/oleObject42.bin"/><Relationship Id="rId141"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image" Target="media/image34.emf"/><Relationship Id="rId92"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2.emf"/><Relationship Id="rId24" Type="http://schemas.openxmlformats.org/officeDocument/2006/relationships/oleObject" Target="embeddings/oleObject5.bin"/><Relationship Id="rId40" Type="http://schemas.openxmlformats.org/officeDocument/2006/relationships/oleObject" Target="embeddings/oleObject10.bin"/><Relationship Id="rId45" Type="http://schemas.openxmlformats.org/officeDocument/2006/relationships/image" Target="media/image21.emf"/><Relationship Id="rId66" Type="http://schemas.openxmlformats.org/officeDocument/2006/relationships/oleObject" Target="embeddings/oleObject20.bin"/><Relationship Id="rId87" Type="http://schemas.openxmlformats.org/officeDocument/2006/relationships/image" Target="media/image42.emf"/><Relationship Id="rId110" Type="http://schemas.openxmlformats.org/officeDocument/2006/relationships/image" Target="media/image57.emf"/><Relationship Id="rId115" Type="http://schemas.openxmlformats.org/officeDocument/2006/relationships/oleObject" Target="embeddings/oleObject39.bin"/><Relationship Id="rId131" Type="http://schemas.openxmlformats.org/officeDocument/2006/relationships/oleObject" Target="embeddings/oleObject45.bin"/><Relationship Id="rId136" Type="http://schemas.openxmlformats.org/officeDocument/2006/relationships/image" Target="media/image70.emf"/><Relationship Id="rId61" Type="http://schemas.openxmlformats.org/officeDocument/2006/relationships/image" Target="media/image29.emf"/><Relationship Id="rId82" Type="http://schemas.openxmlformats.org/officeDocument/2006/relationships/oleObject" Target="embeddings/oleObject28.bin"/><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package" Target="embeddings/Microsoft_Office_Excel_Worksheet5.xlsx"/><Relationship Id="rId35" Type="http://schemas.openxmlformats.org/officeDocument/2006/relationships/image" Target="media/image15.emf"/><Relationship Id="rId56" Type="http://schemas.openxmlformats.org/officeDocument/2006/relationships/oleObject" Target="embeddings/oleObject15.bin"/><Relationship Id="rId77" Type="http://schemas.openxmlformats.org/officeDocument/2006/relationships/image" Target="media/image37.emf"/><Relationship Id="rId100" Type="http://schemas.openxmlformats.org/officeDocument/2006/relationships/image" Target="media/image49.wmf"/><Relationship Id="rId105" Type="http://schemas.openxmlformats.org/officeDocument/2006/relationships/image" Target="media/image54.wmf"/><Relationship Id="rId126" Type="http://schemas.openxmlformats.org/officeDocument/2006/relationships/image" Target="media/image65.emf"/><Relationship Id="rId8" Type="http://schemas.openxmlformats.org/officeDocument/2006/relationships/oleObject" Target="embeddings/oleObject1.bin"/><Relationship Id="rId51" Type="http://schemas.openxmlformats.org/officeDocument/2006/relationships/image" Target="media/image24.emf"/><Relationship Id="rId72" Type="http://schemas.openxmlformats.org/officeDocument/2006/relationships/oleObject" Target="embeddings/oleObject23.bin"/><Relationship Id="rId93" Type="http://schemas.openxmlformats.org/officeDocument/2006/relationships/image" Target="media/image45.emf"/><Relationship Id="rId98" Type="http://schemas.openxmlformats.org/officeDocument/2006/relationships/oleObject" Target="embeddings/oleObject36.bin"/><Relationship Id="rId121" Type="http://schemas.openxmlformats.org/officeDocument/2006/relationships/package" Target="embeddings/Microsoft_Office_Excel_Worksheet13.xlsx"/><Relationship Id="rId14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6</TotalTime>
  <Pages>16</Pages>
  <Words>5476</Words>
  <Characters>28339</Characters>
  <Application>Microsoft Office Word</Application>
  <DocSecurity>0</DocSecurity>
  <Lines>236</Lines>
  <Paragraphs>67</Paragraphs>
  <ScaleCrop>false</ScaleCrop>
  <Company>xx</Company>
  <LinksUpToDate>false</LinksUpToDate>
  <CharactersWithSpaces>337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mt</dc:creator>
  <cp:keywords/>
  <dc:description/>
  <cp:lastModifiedBy>Sheryl Nelson</cp:lastModifiedBy>
  <cp:revision>84</cp:revision>
  <cp:lastPrinted>2013-05-07T13:57:00Z</cp:lastPrinted>
  <dcterms:created xsi:type="dcterms:W3CDTF">2012-12-24T04:34:00Z</dcterms:created>
  <dcterms:modified xsi:type="dcterms:W3CDTF">2013-05-07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